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9"/>
  </p:notesMasterIdLst>
  <p:sldIdLst>
    <p:sldId id="256" r:id="rId2"/>
    <p:sldId id="293" r:id="rId3"/>
    <p:sldId id="307" r:id="rId4"/>
    <p:sldId id="308" r:id="rId5"/>
    <p:sldId id="309" r:id="rId6"/>
    <p:sldId id="310" r:id="rId7"/>
    <p:sldId id="311" r:id="rId8"/>
    <p:sldId id="312" r:id="rId9"/>
    <p:sldId id="300" r:id="rId10"/>
    <p:sldId id="301" r:id="rId11"/>
    <p:sldId id="303" r:id="rId12"/>
    <p:sldId id="302" r:id="rId13"/>
    <p:sldId id="306" r:id="rId14"/>
    <p:sldId id="295" r:id="rId15"/>
    <p:sldId id="304" r:id="rId16"/>
    <p:sldId id="296" r:id="rId17"/>
    <p:sldId id="289" r:id="rId18"/>
    <p:sldId id="263" r:id="rId19"/>
    <p:sldId id="266" r:id="rId20"/>
    <p:sldId id="291" r:id="rId21"/>
    <p:sldId id="264" r:id="rId22"/>
    <p:sldId id="265" r:id="rId23"/>
    <p:sldId id="272" r:id="rId24"/>
    <p:sldId id="273" r:id="rId25"/>
    <p:sldId id="290" r:id="rId26"/>
    <p:sldId id="297" r:id="rId27"/>
    <p:sldId id="305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EBFC0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4" d="100"/>
          <a:sy n="84" d="100"/>
        </p:scale>
        <p:origin x="114" y="111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0120D2-09A7-49D7-8E2A-B59DCDB132AC}" type="datetimeFigureOut">
              <a:rPr lang="en-US" smtClean="0"/>
              <a:t>4/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8E7FC5-9760-45EC-B7B0-5CD23021B5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22682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C50056-55B1-0749-B59A-9768440B4F51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6376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C50056-55B1-0749-B59A-9768440B4F51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1504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C50056-55B1-0749-B59A-9768440B4F51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0562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C50056-55B1-0749-B59A-9768440B4F51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31053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C50056-55B1-0749-B59A-9768440B4F51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2392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C50056-55B1-0749-B59A-9768440B4F51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20109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C50056-55B1-0749-B59A-9768440B4F51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14284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C50056-55B1-0749-B59A-9768440B4F51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95224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29C8BB-5110-4EA6-A3B8-EB6E47EE952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D4C1035-4AE0-434E-948C-B9504D38A0E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FE407B0-989C-4EE6-97EC-209AE390C2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3CB61B-9B10-468C-BCCA-6683F0FD9860}" type="datetime1">
              <a:rPr lang="en-US" smtClean="0"/>
              <a:t>4/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4343420-186D-4C50-82D7-AE1324F59B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8D1138A-FC97-4EAD-B353-EB7042F7D4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7E1EA-4FEB-42A5-9986-95DFBBF7BC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1160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FEB76D-B542-4D22-99C5-5394D42C66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27CFB52-7AF6-4F4C-B8E3-099F6B5B66B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777DC30-4B5A-4F31-8091-10283D4A01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AF222D-6278-43FC-8C37-AE787F3D7BAC}" type="datetime1">
              <a:rPr lang="en-US" smtClean="0"/>
              <a:t>4/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9B8D35-4E9F-4D11-B0D6-F30D8EFF30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544DC0-36BA-42B4-9AAF-1158E8394F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7E1EA-4FEB-42A5-9986-95DFBBF7BC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14928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533FBF4-DAC6-4D3A-AB6F-28A5332DC40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41F1A0D-F0CF-4908-8749-5317B58E3C1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8726E3E-2FA7-4730-8F3A-7E09205B83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E4CE38-2ED1-4365-8A12-9000E964A14B}" type="datetime1">
              <a:rPr lang="en-US" smtClean="0"/>
              <a:t>4/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A6D1FBC-F961-41BE-9CE6-0F7AE4E5C1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FF6BA0C-CF9B-4FF0-934D-C0E6518A8C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7E1EA-4FEB-42A5-9986-95DFBBF7BC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62986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E4841D-5F6B-48FB-A189-500D9C6619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8157C7-EC6C-4299-B5E9-820DC95929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54480DA-A663-4242-BA64-BED9EB06B5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3C129B-84D4-4895-A57F-C9A168B1AF20}" type="datetime1">
              <a:rPr lang="en-US" smtClean="0"/>
              <a:t>4/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8D59E46-0CDA-4C48-9B32-1645CFD8C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310A73B-4CE1-4B2A-BE9A-DD425E0D0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7E1EA-4FEB-42A5-9986-95DFBBF7BC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0279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EE3ED9-1308-40E4-9F6D-72455E51E3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E7CD2A0-0955-454D-AD78-3F96E4A3706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B51D545-79C5-4700-A463-D729C8EE25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7B82FF-B5C5-40CD-8BED-3FF940BA379B}" type="datetime1">
              <a:rPr lang="en-US" smtClean="0"/>
              <a:t>4/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9B4EFC-06F9-4541-8060-F2DFAEB755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97F101F-7683-4935-8DF3-31B62527BF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7E1EA-4FEB-42A5-9986-95DFBBF7BC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88998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A3C1AC-BE8D-4039-AA6A-7B8D7C31AF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C2585B-6EA1-4780-A2C2-EEEF0E15DA6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1271706-CA6F-4204-9E2E-23A09EBD683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3E8AB16-A15E-4B64-ACA2-A40D12BA0F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20992F-3070-4ACF-8FEA-6114F067733D}" type="datetime1">
              <a:rPr lang="en-US" smtClean="0"/>
              <a:t>4/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0648B8F-B6D7-412A-98C6-B073CA29E3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5116152-5867-4C57-87EA-14BC26E392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7E1EA-4FEB-42A5-9986-95DFBBF7BC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40742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9B75D4-CC0A-4ACC-8E74-74DCF93E70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7D1327B-4B45-4B83-856A-4F099E08DCF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3316239-1AFD-4E0B-AC7D-B8835C780C3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04BCF42-368A-4197-BF19-4920610CEAE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FC4023B-9D58-44B9-9FA7-3623A2F77DA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DC4F912-CA91-46CB-B3D4-650CE4E441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304CB5-6EAF-4571-8C8C-5647911465B9}" type="datetime1">
              <a:rPr lang="en-US" smtClean="0"/>
              <a:t>4/7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ED8CAB1-07B0-4100-BF70-BC3E8DC250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9CAD066-8A71-4981-9368-C6C400C5BE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7E1EA-4FEB-42A5-9986-95DFBBF7BC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59076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873F68-17D1-45BA-9A68-CF0FD1E969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8FC1749-9690-4B21-AEB4-1B4E1DDCB9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80D06-DC00-4196-A084-D588F3E3213D}" type="datetime1">
              <a:rPr lang="en-US" smtClean="0"/>
              <a:t>4/7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CC7E616-1D5E-4955-B99A-B46038F9BB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CF01031-D9CF-4691-9F76-EA4110077F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7E1EA-4FEB-42A5-9986-95DFBBF7BC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7010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AEDD26D-D15E-4122-87A9-9C0E55A0D9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E48072-430D-49EB-B577-F4176E402032}" type="datetime1">
              <a:rPr lang="en-US" smtClean="0"/>
              <a:t>4/7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40821C7-354C-48BE-BD4A-2169EF16F2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FF97826-1937-4025-BEC4-826482515A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7E1EA-4FEB-42A5-9986-95DFBBF7BC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18247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9520A8-09A5-41B9-A3AA-676AC10309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62F85C-8612-4578-BD6F-5918CE1D06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786A51F-C21B-4DB7-96B2-EB942909A93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46E7D21-E650-4C8C-99FA-A9849A774D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439EFE-0BA0-44FC-9200-656E4F28BB55}" type="datetime1">
              <a:rPr lang="en-US" smtClean="0"/>
              <a:t>4/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8C668B3-952E-481D-BC88-AF3FFDD912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6B51E69-B1A5-459C-A15C-4091C2CA3A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7E1EA-4FEB-42A5-9986-95DFBBF7BC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57559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80A93E-FBE3-42A5-BCB3-C0CCD1213F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FE262CB-16C3-4CBE-8A65-8654B696706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91DE0D8-1C72-434A-904B-75283BD3A31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49BD910-76DB-4ABD-AE28-3C4EA41956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E5094C-DE41-49DE-8E91-2E965C77C6B5}" type="datetime1">
              <a:rPr lang="en-US" smtClean="0"/>
              <a:t>4/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3AABC8E-D982-4F53-8B3A-48AC0811EC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9FFD5B2-1F31-43FA-A1D4-326F09B3B8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7E1EA-4FEB-42A5-9986-95DFBBF7BC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39949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81EBC5C-5300-4B84-8142-B197694EF0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4DD4B60-77B2-4645-9BCB-85EF1C1BD23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8341A4F-2313-46D7-A62B-AF6047D72E7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90729B-6048-4F5B-B83D-21F64647516E}" type="datetime1">
              <a:rPr lang="en-US" smtClean="0"/>
              <a:t>4/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2A6A133-E0B9-405F-9A28-C4CF10B7902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C86EA66-9FA2-4DAA-BEC7-AF6FDE9E42D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87E1EA-4FEB-42A5-9986-95DFBBF7BC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01560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datasetsearch.research.google.com/" TargetMode="External"/><Relationship Id="rId2" Type="http://schemas.openxmlformats.org/officeDocument/2006/relationships/hyperlink" Target="https://www.kaggle.com/datasets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guides.library.cmu.edu/machine-learning/datasets" TargetMode="External"/><Relationship Id="rId4" Type="http://schemas.openxmlformats.org/officeDocument/2006/relationships/hyperlink" Target="https://archive.ics.uci.edu/ml/datasets.php" TargetMode="Externa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4.bin"/><Relationship Id="rId7" Type="http://schemas.openxmlformats.org/officeDocument/2006/relationships/image" Target="../media/image15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7.bin"/><Relationship Id="rId4" Type="http://schemas.openxmlformats.org/officeDocument/2006/relationships/image" Target="../media/image13.wmf"/><Relationship Id="rId9" Type="http://schemas.openxmlformats.org/officeDocument/2006/relationships/image" Target="../media/image1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9.wmf"/><Relationship Id="rId7" Type="http://schemas.openxmlformats.org/officeDocument/2006/relationships/image" Target="../media/image21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0.e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22.e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hyperlink" Target="https://commons.wikimedia.org/wiki/File:The_Scream.jpg" TargetMode="External"/><Relationship Id="rId3" Type="http://schemas.openxmlformats.org/officeDocument/2006/relationships/image" Target="../media/image1.png"/><Relationship Id="rId7" Type="http://schemas.openxmlformats.org/officeDocument/2006/relationships/image" Target="../media/image4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hyperlink" Target="https://en.wikipedia.org/wiki/Matthews_correlation_coefficient" TargetMode="External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hyperlink" Target="https://cdn.pixabay.com/photo/2019/02/19/19/45/thumbs-up-4007573_960_720.png" TargetMode="Externa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commons.wikimedia.org/wiki/File:The_Scream.jpg" TargetMode="External"/><Relationship Id="rId5" Type="http://schemas.openxmlformats.org/officeDocument/2006/relationships/hyperlink" Target="https://pixabay.com/illustrations/thumbs-up-smiley-face-emoji-happy-4007573/" TargetMode="External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5D8FC0-3625-4E87-A050-4CD2993CCE4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SCE 623 In Class Day 05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2B45B88-95EC-4900-8ECA-A1725B9E233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Synchronous session</a:t>
            </a:r>
          </a:p>
        </p:txBody>
      </p:sp>
    </p:spTree>
    <p:extLst>
      <p:ext uri="{BB962C8B-B14F-4D97-AF65-F5344CB8AC3E}">
        <p14:creationId xmlns:p14="http://schemas.microsoft.com/office/powerpoint/2010/main" val="10700590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3659C7-6A82-4EEC-A4F1-15842D703C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ML Project Discussion: Where are you now?</a:t>
            </a:r>
            <a:br>
              <a:rPr lang="en-US" dirty="0"/>
            </a:br>
            <a:r>
              <a:rPr lang="en-US" dirty="0">
                <a:solidFill>
                  <a:srgbClr val="00B050"/>
                </a:solidFill>
              </a:rPr>
              <a:t>Risk Mitig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656B53-23A4-43FE-B56F-E1121C9507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Do you have a research question (or area)?  What is it?</a:t>
            </a:r>
          </a:p>
          <a:p>
            <a:r>
              <a:rPr lang="en-US" dirty="0"/>
              <a:t>Do you have a clearly defined ML Research Question?</a:t>
            </a:r>
          </a:p>
          <a:p>
            <a:pPr lvl="1"/>
            <a:r>
              <a:rPr lang="en-US" dirty="0"/>
              <a:t>Given X, predict y</a:t>
            </a:r>
          </a:p>
          <a:p>
            <a:pPr lvl="1"/>
            <a:r>
              <a:rPr lang="en-US" dirty="0"/>
              <a:t>Given X and y, what are the important attributes of X for predicting y?</a:t>
            </a:r>
          </a:p>
          <a:p>
            <a:r>
              <a:rPr lang="en-US" dirty="0"/>
              <a:t>Have you started thinking about your </a:t>
            </a:r>
            <a:r>
              <a:rPr lang="en-US" b="1" dirty="0"/>
              <a:t>data</a:t>
            </a:r>
            <a:r>
              <a:rPr lang="en-US" dirty="0"/>
              <a:t>?  Which situation applies?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Collect</a:t>
            </a:r>
            <a:r>
              <a:rPr lang="en-US" dirty="0"/>
              <a:t>: Need to Collect data in the real world </a:t>
            </a:r>
          </a:p>
          <a:p>
            <a:pPr lvl="2"/>
            <a:r>
              <a:rPr lang="en-US" dirty="0"/>
              <a:t>Have you designed the experiment? Set up the sensors?</a:t>
            </a:r>
          </a:p>
          <a:p>
            <a:pPr lvl="1"/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Simulate</a:t>
            </a:r>
            <a:r>
              <a:rPr lang="en-US" dirty="0"/>
              <a:t>: Need to run a model or sim to generate data</a:t>
            </a:r>
          </a:p>
          <a:p>
            <a:pPr lvl="2"/>
            <a:r>
              <a:rPr lang="en-US" dirty="0"/>
              <a:t>Have you determined the experimental conditions yet?</a:t>
            </a:r>
          </a:p>
          <a:p>
            <a:pPr lvl="1"/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Acquire</a:t>
            </a:r>
            <a:r>
              <a:rPr lang="en-US" dirty="0"/>
              <a:t>: get data from another organization or from online</a:t>
            </a:r>
          </a:p>
          <a:p>
            <a:pPr lvl="1"/>
            <a:r>
              <a:rPr lang="en-US" dirty="0">
                <a:solidFill>
                  <a:srgbClr val="00B050"/>
                </a:solidFill>
              </a:rPr>
              <a:t>Already have data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20536A-BBA0-470C-BB1C-6FC486E315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7E1EA-4FEB-42A5-9986-95DFBBF7BC09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36507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F52846-946C-4AD8-9E9E-B8A0B3603D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L Project Readiness – Worksheet activ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64E09E-8086-4918-A07B-42B49D8424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o to the teams class notebook worksheet for </a:t>
            </a:r>
            <a:r>
              <a:rPr lang="en-US" b="1" dirty="0"/>
              <a:t>project notes</a:t>
            </a:r>
          </a:p>
          <a:p>
            <a:r>
              <a:rPr lang="en-US" dirty="0"/>
              <a:t>Spend 5 minutes individually answering the questions on the workshee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C496B26-8BE2-437F-94F0-C33B5754D5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7E1EA-4FEB-42A5-9986-95DFBBF7BC09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560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B67D61-4C9C-4D18-A23C-445DC9C427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line Datase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5E83C7-ACFE-4011-AA43-A8FB6E6520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you know you wont have data available from your research area, you may want to look online:</a:t>
            </a:r>
          </a:p>
          <a:p>
            <a:pPr lvl="1"/>
            <a:r>
              <a:rPr lang="en-US" dirty="0"/>
              <a:t>Kaggle (</a:t>
            </a:r>
            <a:r>
              <a:rPr lang="en-US" dirty="0">
                <a:hlinkClick r:id="rId2"/>
              </a:rPr>
              <a:t>https://www.kaggle.com/datasets</a:t>
            </a:r>
            <a:r>
              <a:rPr lang="en-US" dirty="0"/>
              <a:t> )</a:t>
            </a:r>
          </a:p>
          <a:p>
            <a:pPr lvl="1"/>
            <a:r>
              <a:rPr lang="en-US" dirty="0"/>
              <a:t>Google Datasets Search (</a:t>
            </a:r>
            <a:r>
              <a:rPr lang="en-US" dirty="0">
                <a:hlinkClick r:id="rId3"/>
              </a:rPr>
              <a:t>https://datasetsearch.research.google.com/</a:t>
            </a:r>
            <a:r>
              <a:rPr lang="en-US" dirty="0"/>
              <a:t> )</a:t>
            </a:r>
          </a:p>
          <a:p>
            <a:pPr lvl="1"/>
            <a:r>
              <a:rPr lang="en-US" dirty="0"/>
              <a:t>UCI repository (</a:t>
            </a:r>
            <a:r>
              <a:rPr lang="en-US" dirty="0">
                <a:hlinkClick r:id="rId4"/>
              </a:rPr>
              <a:t>https://archive.ics.uci.edu/ml/datasets.php</a:t>
            </a:r>
            <a:r>
              <a:rPr lang="en-US" dirty="0"/>
              <a:t> )</a:t>
            </a:r>
          </a:p>
          <a:p>
            <a:pPr lvl="1"/>
            <a:r>
              <a:rPr lang="en-US" dirty="0"/>
              <a:t>Other aggregations: </a:t>
            </a:r>
          </a:p>
          <a:p>
            <a:pPr lvl="2"/>
            <a:r>
              <a:rPr lang="en-US" dirty="0">
                <a:hlinkClick r:id="rId5"/>
              </a:rPr>
              <a:t>https://guides.library.cmu.edu/machine-learning/datasets</a:t>
            </a:r>
            <a:endParaRPr lang="en-US" dirty="0"/>
          </a:p>
          <a:p>
            <a:pPr lvl="2"/>
            <a:r>
              <a:rPr lang="en-US" dirty="0"/>
              <a:t>search “online datasets” or “ML datasets”</a:t>
            </a:r>
          </a:p>
          <a:p>
            <a:r>
              <a:rPr lang="en-US" dirty="0"/>
              <a:t>Don’t shortcut this step… consider this analogous to a “literature search” activity… dig into the data </a:t>
            </a:r>
            <a:r>
              <a:rPr lang="en-US" b="1" i="1" dirty="0"/>
              <a:t>before</a:t>
            </a:r>
            <a:r>
              <a:rPr lang="en-US" dirty="0"/>
              <a:t> you develop your propos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77B891E-FA93-47F2-821B-7566E6F213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7E1EA-4FEB-42A5-9986-95DFBBF7BC09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8110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0FA040-B5DA-4966-A7B1-88B3381262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ct Deliverables Schedu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724A8C4-E385-463A-A189-738D159F88D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Friday, 21 April:  Project Proposal</a:t>
            </a:r>
          </a:p>
          <a:p>
            <a:pPr lvl="1"/>
            <a:r>
              <a:rPr lang="en-US" dirty="0"/>
              <a:t>Background of problem &amp; research + initial lit review</a:t>
            </a:r>
          </a:p>
          <a:p>
            <a:pPr lvl="1"/>
            <a:r>
              <a:rPr lang="en-US" dirty="0"/>
              <a:t>DST for the project</a:t>
            </a:r>
          </a:p>
          <a:p>
            <a:pPr lvl="1"/>
            <a:r>
              <a:rPr lang="en-US" dirty="0"/>
              <a:t>Data Details</a:t>
            </a:r>
          </a:p>
          <a:p>
            <a:pPr lvl="1"/>
            <a:r>
              <a:rPr lang="en-US" dirty="0"/>
              <a:t>ML problem/task details</a:t>
            </a:r>
          </a:p>
          <a:p>
            <a:pPr lvl="1"/>
            <a:r>
              <a:rPr lang="en-US" dirty="0"/>
              <a:t>Relationship to research</a:t>
            </a:r>
          </a:p>
          <a:p>
            <a:pPr lvl="1"/>
            <a:r>
              <a:rPr lang="en-US" dirty="0"/>
              <a:t>Expected results / planned error analysis techniques </a:t>
            </a:r>
          </a:p>
          <a:p>
            <a:r>
              <a:rPr lang="en-US" dirty="0"/>
              <a:t>Tuesday, 16 May:  Project First Draft</a:t>
            </a:r>
          </a:p>
          <a:p>
            <a:r>
              <a:rPr lang="en-US" dirty="0"/>
              <a:t>Thursday, 1 Jun:  Project Video</a:t>
            </a:r>
          </a:p>
          <a:p>
            <a:r>
              <a:rPr lang="en-US" dirty="0"/>
              <a:t>Monday, 5 Jun:  Project Final Draft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489E6EC-1D80-4B95-80D3-FEADD00384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7E1EA-4FEB-42A5-9986-95DFBBF7BC09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18699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31B418-BD1D-4811-A543-A9D27B9514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Break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4A4C37-DD75-4638-BF2D-BC63058CCC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7E1EA-4FEB-42A5-9986-95DFBBF7BC09}" type="slidenum">
              <a:rPr lang="en-US" smtClean="0"/>
              <a:t>14</a:t>
            </a:fld>
            <a:endParaRPr lang="en-US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732CEF5-D887-E7E0-BB72-4C5AC17673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425317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EA7EC4-EF76-4180-9286-B10362D1DF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Concepts for Linear Regres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3F9C20-3948-4942-986C-B24BB016CA0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inear regression model</a:t>
            </a:r>
          </a:p>
          <a:p>
            <a:r>
              <a:rPr lang="en-US" dirty="0"/>
              <a:t>Measures of Fit</a:t>
            </a:r>
          </a:p>
          <a:p>
            <a:r>
              <a:rPr lang="en-US" dirty="0"/>
              <a:t>Feature relevance</a:t>
            </a:r>
          </a:p>
          <a:p>
            <a:r>
              <a:rPr lang="en-US" dirty="0"/>
              <a:t>How to account for Interaction Effects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8346881-366D-4E2D-9AE0-196746AF7E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7E1EA-4FEB-42A5-9986-95DFBBF7BC09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530546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B40225-FACD-4EDD-B44C-08A5CF3B1A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concepts: Linear Regression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C2D86F-A3CC-4BAF-882F-AF5437FED0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2139" y="4851400"/>
            <a:ext cx="8166225" cy="1325562"/>
          </a:xfrm>
        </p:spPr>
        <p:txBody>
          <a:bodyPr>
            <a:normAutofit fontScale="92500"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n-US" sz="1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estions: </a:t>
            </a:r>
          </a:p>
          <a:p>
            <a:pPr>
              <a:lnSpc>
                <a:spcPct val="120000"/>
              </a:lnSpc>
            </a:pPr>
            <a:r>
              <a:rPr lang="en-US" sz="1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f we slightly change the coefficients, what happens to this (hyper) plane?</a:t>
            </a:r>
          </a:p>
          <a:p>
            <a:pPr>
              <a:lnSpc>
                <a:spcPct val="120000"/>
              </a:lnSpc>
            </a:pPr>
            <a:r>
              <a:rPr lang="en-US" sz="1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f we slightly change the hyperplane, what happens to MSE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7B77399-D6BD-4358-AD6A-C17A4D0FC9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7E1EA-4FEB-42A5-9986-95DFBBF7BC09}" type="slidenum">
              <a:rPr lang="en-US" smtClean="0"/>
              <a:t>1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BC3955E-E732-409C-8B32-0B2E23E01DAC}"/>
                  </a:ext>
                </a:extLst>
              </p:cNvPr>
              <p:cNvSpPr txBox="1"/>
              <p:nvPr/>
            </p:nvSpPr>
            <p:spPr>
              <a:xfrm>
                <a:off x="593167" y="1635388"/>
                <a:ext cx="6474208" cy="4641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,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𝑝𝑖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𝜖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BC3955E-E732-409C-8B32-0B2E23E01D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167" y="1635388"/>
                <a:ext cx="6474208" cy="46410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0B3A05C-8374-49F2-8CCB-38C31D4383FD}"/>
                  </a:ext>
                </a:extLst>
              </p:cNvPr>
              <p:cNvSpPr txBox="1"/>
              <p:nvPr/>
            </p:nvSpPr>
            <p:spPr>
              <a:xfrm>
                <a:off x="445273" y="2455995"/>
                <a:ext cx="6994803" cy="22579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𝑀𝑆𝐸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400" b="0" i="1" dirty="0">
                  <a:latin typeface="Cambria Math" panose="02040503050406030204" pitchFamily="18" charset="0"/>
                </a:endParaRPr>
              </a:p>
              <a:p>
                <a:endParaRPr lang="en-US" sz="24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𝑀𝑆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0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𝛽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𝛽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1,</m:t>
                                          </m:r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𝛽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2,</m:t>
                                          </m:r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+…+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𝛽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𝑝𝑖</m:t>
                                          </m:r>
                                        </m:sub>
                                      </m:s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0B3A05C-8374-49F2-8CCB-38C31D4383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273" y="2455995"/>
                <a:ext cx="6994803" cy="225799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D16753FB-74B9-4372-9178-72B11A67491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85156" y="1733692"/>
            <a:ext cx="3112651" cy="34696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585773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Regression Measures of Fit: R</a:t>
            </a:r>
            <a:r>
              <a:rPr lang="en-US" baseline="30000" dirty="0"/>
              <a:t>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39501"/>
            <a:ext cx="10515600" cy="4737462"/>
          </a:xfrm>
        </p:spPr>
        <p:txBody>
          <a:bodyPr/>
          <a:lstStyle/>
          <a:p>
            <a:r>
              <a:rPr lang="en-US" dirty="0"/>
              <a:t>Some of the variation in Y can be explained by variation in the X’s and some cannot.</a:t>
            </a:r>
          </a:p>
          <a:p>
            <a:r>
              <a:rPr lang="en-US" dirty="0"/>
              <a:t>R</a:t>
            </a:r>
            <a:r>
              <a:rPr lang="en-US" baseline="30000" dirty="0"/>
              <a:t>2</a:t>
            </a:r>
            <a:r>
              <a:rPr lang="en-US" dirty="0"/>
              <a:t> is a proportion of the variance and is scale invariant</a:t>
            </a:r>
          </a:p>
          <a:p>
            <a:r>
              <a:rPr lang="en-US" dirty="0"/>
              <a:t>R</a:t>
            </a:r>
            <a:r>
              <a:rPr lang="en-US" baseline="30000" dirty="0"/>
              <a:t>2</a:t>
            </a:r>
            <a:r>
              <a:rPr lang="en-US" dirty="0"/>
              <a:t> tells you the fraction of variance that can be explained by X.</a:t>
            </a:r>
          </a:p>
          <a:p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227264" y="3260725"/>
          <a:ext cx="7724775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65560" imgH="838080" progId="Equation.DSMT4">
                  <p:embed/>
                </p:oleObj>
              </mc:Choice>
              <mc:Fallback>
                <p:oleObj name="Equation" r:id="rId3" imgW="4165560" imgH="83808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4" y="3260725"/>
                        <a:ext cx="7724775" cy="1557338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149790" y="4976634"/>
            <a:ext cx="912619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itchFamily="18" charset="0"/>
              </a:rPr>
              <a:t>R</a:t>
            </a:r>
            <a:r>
              <a:rPr lang="en-US" sz="2400" baseline="30000" dirty="0">
                <a:latin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</a:rPr>
              <a:t> is usually between 0 and 1. Zero means no variance of the response (Y) has been explained by the model. One means all the variance in the response Y has been explained (perfect fit to the data)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089267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Regression </a:t>
            </a:r>
            <a:br>
              <a:rPr lang="en-US" dirty="0"/>
            </a:br>
            <a:r>
              <a:rPr lang="en-US" dirty="0"/>
              <a:t>Feature (Predictor) Relev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82880" lvl="2">
              <a:buSzPct val="85000"/>
            </a:pPr>
            <a:r>
              <a:rPr lang="en-US" sz="2400" dirty="0">
                <a:sym typeface="Symbol" pitchFamily="18" charset="2"/>
              </a:rPr>
              <a:t>Can we be sure that at least one of our X variables is a </a:t>
            </a:r>
            <a:r>
              <a:rPr lang="en-US" sz="2400" b="1" i="1" dirty="0">
                <a:sym typeface="Symbol" pitchFamily="18" charset="2"/>
              </a:rPr>
              <a:t>useful</a:t>
            </a:r>
            <a:r>
              <a:rPr lang="en-US" sz="2400" dirty="0">
                <a:sym typeface="Symbol" pitchFamily="18" charset="2"/>
              </a:rPr>
              <a:t> predictor? [i.e. not the case that </a:t>
            </a:r>
            <a:r>
              <a:rPr kumimoji="1" lang="el-G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kumimoji="1"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kumimoji="1" lang="el-G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kumimoji="1"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kumimoji="1"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 </a:t>
            </a:r>
            <a:r>
              <a:rPr kumimoji="1"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kumimoji="1" lang="el-G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kumimoji="1"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1"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kumimoji="1" lang="en-US" sz="2400" dirty="0"/>
              <a:t>]</a:t>
            </a:r>
          </a:p>
          <a:p>
            <a:pPr marL="182880" lvl="2">
              <a:buSzPct val="85000"/>
            </a:pPr>
            <a:r>
              <a:rPr lang="en-US" sz="2400" dirty="0"/>
              <a:t>Do all the predictors help to explain Y, or are only a subset useful?</a:t>
            </a:r>
          </a:p>
          <a:p>
            <a:pPr marL="457200" lvl="3">
              <a:buSzPct val="85000"/>
            </a:pPr>
            <a:r>
              <a:rPr lang="en-US" sz="2200" dirty="0"/>
              <a:t>In other words, is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</a:t>
            </a:r>
            <a:r>
              <a:rPr lang="en-US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j</a:t>
            </a:r>
            <a:r>
              <a:rPr lang="en-US" sz="2200" dirty="0"/>
              <a:t>=0 or not? We can use a hypothesis test to answer this question. </a:t>
            </a:r>
          </a:p>
          <a:p>
            <a:pPr marL="457200" lvl="3">
              <a:buSzPct val="85000"/>
            </a:pPr>
            <a:r>
              <a:rPr lang="en-US" sz="2200" dirty="0"/>
              <a:t>Feature Selection: If we can’t be sure that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</a:t>
            </a:r>
            <a:r>
              <a:rPr lang="en-US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j</a:t>
            </a:r>
            <a:r>
              <a:rPr lang="en-US" sz="2200" dirty="0">
                <a:cs typeface="Times New Roman" pitchFamily="18" charset="0"/>
              </a:rPr>
              <a:t>≠</a:t>
            </a:r>
            <a:r>
              <a:rPr lang="en-US" sz="2200" dirty="0"/>
              <a:t>0 then there is no point in using </a:t>
            </a:r>
            <a:r>
              <a:rPr lang="en-US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200" dirty="0"/>
              <a:t> as one of our predictors.</a:t>
            </a:r>
          </a:p>
          <a:p>
            <a:pPr marL="182880" lvl="1"/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693310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valuating the linear regression model (1/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1"/>
            <a:ext cx="8229600" cy="647581"/>
          </a:xfrm>
        </p:spPr>
        <p:txBody>
          <a:bodyPr/>
          <a:lstStyle/>
          <a:p>
            <a:pPr>
              <a:buFont typeface="Wingdings" charset="2"/>
              <a:buChar char="Ø"/>
            </a:pPr>
            <a:r>
              <a:rPr lang="en-US" dirty="0"/>
              <a:t>Test for: </a:t>
            </a:r>
          </a:p>
          <a:p>
            <a:endParaRPr lang="en-US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438400" y="2003425"/>
            <a:ext cx="7696200" cy="20467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sz="2200" dirty="0"/>
              <a:t> H</a:t>
            </a:r>
            <a:r>
              <a:rPr lang="en-US" sz="2200" baseline="-25000" dirty="0"/>
              <a:t>0</a:t>
            </a:r>
            <a:r>
              <a:rPr lang="en-US" sz="2200" dirty="0"/>
              <a:t>:  </a:t>
            </a:r>
            <a:r>
              <a:rPr lang="en-US" sz="2200" i="1" dirty="0"/>
              <a:t>all</a:t>
            </a:r>
            <a:r>
              <a:rPr lang="en-US" sz="2200" dirty="0"/>
              <a:t> slopes = 0      	</a:t>
            </a:r>
            <a:r>
              <a:rPr kumimoji="1" lang="en-US" sz="2400" dirty="0">
                <a:latin typeface="Times New Roman" pitchFamily="18" charset="0"/>
              </a:rPr>
              <a:t>(</a:t>
            </a:r>
            <a:r>
              <a:rPr kumimoji="1" lang="en-US" sz="2400" i="1" dirty="0">
                <a:latin typeface="Symbol" pitchFamily="18" charset="2"/>
              </a:rPr>
              <a:t>b</a:t>
            </a:r>
            <a:r>
              <a:rPr kumimoji="1" lang="en-US" sz="2400" baseline="-25000" dirty="0">
                <a:latin typeface="Times New Roman" pitchFamily="18" charset="0"/>
              </a:rPr>
              <a:t>1</a:t>
            </a:r>
            <a:r>
              <a:rPr kumimoji="1" lang="en-US" sz="2400" dirty="0">
                <a:latin typeface="Times New Roman" pitchFamily="18" charset="0"/>
              </a:rPr>
              <a:t>=</a:t>
            </a:r>
            <a:r>
              <a:rPr kumimoji="1" lang="en-US" sz="2400" i="1" dirty="0">
                <a:latin typeface="Symbol" pitchFamily="18" charset="2"/>
              </a:rPr>
              <a:t>b</a:t>
            </a:r>
            <a:r>
              <a:rPr kumimoji="1" lang="en-US" sz="2400" baseline="-25000" dirty="0">
                <a:latin typeface="Times New Roman" pitchFamily="18" charset="0"/>
              </a:rPr>
              <a:t>2</a:t>
            </a:r>
            <a:r>
              <a:rPr kumimoji="1" lang="en-US" sz="2400" dirty="0">
                <a:latin typeface="Times New Roman" pitchFamily="18" charset="0"/>
              </a:rPr>
              <a:t>=</a:t>
            </a:r>
            <a:r>
              <a:rPr kumimoji="1" lang="en-US" sz="2400" dirty="0">
                <a:latin typeface="Times New Roman" pitchFamily="18" charset="0"/>
                <a:sym typeface="Symbol" pitchFamily="18" charset="2"/>
              </a:rPr>
              <a:t></a:t>
            </a:r>
            <a:r>
              <a:rPr kumimoji="1" lang="en-US" sz="2400" dirty="0">
                <a:latin typeface="Times New Roman" pitchFamily="18" charset="0"/>
              </a:rPr>
              <a:t>=</a:t>
            </a:r>
            <a:r>
              <a:rPr kumimoji="1" lang="en-US" sz="2400" i="1" dirty="0" err="1">
                <a:latin typeface="Symbol" pitchFamily="18" charset="2"/>
              </a:rPr>
              <a:t>b</a:t>
            </a:r>
            <a:r>
              <a:rPr kumimoji="1" lang="en-US" sz="2400" i="1" baseline="-25000" dirty="0" err="1">
                <a:latin typeface="Times New Roman" pitchFamily="18" charset="0"/>
              </a:rPr>
              <a:t>p</a:t>
            </a:r>
            <a:r>
              <a:rPr kumimoji="1" lang="en-US" sz="2400" dirty="0">
                <a:latin typeface="Times New Roman" pitchFamily="18" charset="0"/>
              </a:rPr>
              <a:t>=0),</a:t>
            </a:r>
            <a:r>
              <a:rPr kumimoji="1" lang="en-US" sz="2800" dirty="0">
                <a:latin typeface="Times New Roman" pitchFamily="18" charset="0"/>
              </a:rPr>
              <a:t> </a:t>
            </a:r>
            <a:endParaRPr lang="en-US" sz="2000" dirty="0"/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000" dirty="0"/>
              <a:t> </a:t>
            </a:r>
            <a:r>
              <a:rPr lang="en-US" sz="2200" dirty="0"/>
              <a:t>H</a:t>
            </a:r>
            <a:r>
              <a:rPr lang="en-US" sz="2200" baseline="-25000" dirty="0"/>
              <a:t>a</a:t>
            </a:r>
            <a:r>
              <a:rPr lang="en-US" sz="2200" dirty="0"/>
              <a:t>:  at least one slope </a:t>
            </a:r>
            <a:r>
              <a:rPr lang="en-US" sz="2200" dirty="0">
                <a:sym typeface="Symbol" pitchFamily="18" charset="2"/>
              </a:rPr>
              <a:t> </a:t>
            </a:r>
            <a:r>
              <a:rPr lang="en-US" sz="2200" dirty="0"/>
              <a:t>0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200" dirty="0"/>
              <a:t> </a:t>
            </a:r>
            <a:r>
              <a:rPr lang="en-US" sz="2200" i="1" dirty="0"/>
              <a:t>p</a:t>
            </a:r>
            <a:r>
              <a:rPr lang="en-US" sz="2200" dirty="0"/>
              <a:t> predictors (features) and </a:t>
            </a:r>
            <a:r>
              <a:rPr lang="en-US" sz="2200" i="1" dirty="0"/>
              <a:t>n</a:t>
            </a:r>
            <a:r>
              <a:rPr lang="en-US" sz="2200" dirty="0"/>
              <a:t> observation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200" dirty="0"/>
              <a:t> Compute the F statistic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19</a:t>
            </a:fld>
            <a:endParaRPr lang="en-US"/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2008189" y="4025901"/>
          <a:ext cx="290512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57120" imgH="888840" progId="Equation.DSMT4">
                  <p:embed/>
                </p:oleObj>
              </mc:Choice>
              <mc:Fallback>
                <p:oleObj name="Equation" r:id="rId3" imgW="1257120" imgH="888840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89" y="4025901"/>
                        <a:ext cx="2905125" cy="1647825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225143" y="4096318"/>
            <a:ext cx="451142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en F is close to 1 there is no relationship</a:t>
            </a:r>
            <a:br>
              <a:rPr lang="en-US" dirty="0"/>
            </a:br>
            <a:r>
              <a:rPr lang="en-US" dirty="0"/>
              <a:t>between the response and the predictors</a:t>
            </a:r>
          </a:p>
          <a:p>
            <a:r>
              <a:rPr lang="en-US" dirty="0"/>
              <a:t>When F &gt; 1, we can consider rejecting H</a:t>
            </a:r>
            <a:r>
              <a:rPr lang="en-US" baseline="-25000" dirty="0"/>
              <a:t>0</a:t>
            </a:r>
            <a:endParaRPr lang="en-US" dirty="0"/>
          </a:p>
          <a:p>
            <a:r>
              <a:rPr lang="en-US" dirty="0"/>
              <a:t>The amount above 1 required depends on </a:t>
            </a:r>
            <a:r>
              <a:rPr lang="en-US" i="1" dirty="0"/>
              <a:t>n</a:t>
            </a:r>
            <a:r>
              <a:rPr lang="en-US" dirty="0"/>
              <a:t>.  </a:t>
            </a:r>
            <a:br>
              <a:rPr lang="en-US" dirty="0"/>
            </a:br>
            <a:r>
              <a:rPr lang="en-US" dirty="0"/>
              <a:t>The larger </a:t>
            </a:r>
            <a:r>
              <a:rPr lang="en-US" i="1" dirty="0"/>
              <a:t>n</a:t>
            </a:r>
            <a:r>
              <a:rPr lang="en-US" dirty="0"/>
              <a:t> is, the less F has to be to reject H</a:t>
            </a:r>
            <a:r>
              <a:rPr lang="en-US" baseline="-25000" dirty="0"/>
              <a:t>0</a:t>
            </a:r>
          </a:p>
          <a:p>
            <a:r>
              <a:rPr lang="en-US" dirty="0"/>
              <a:t>Note: </a:t>
            </a:r>
            <a:r>
              <a:rPr lang="en-US" i="1" dirty="0"/>
              <a:t>p</a:t>
            </a:r>
            <a:r>
              <a:rPr lang="en-US" dirty="0"/>
              <a:t>&lt;</a:t>
            </a:r>
            <a:r>
              <a:rPr lang="en-US" i="1" dirty="0"/>
              <a:t>n</a:t>
            </a:r>
            <a:r>
              <a:rPr lang="en-US" dirty="0"/>
              <a:t> for this to be useful</a:t>
            </a:r>
          </a:p>
        </p:txBody>
      </p:sp>
    </p:spTree>
    <p:extLst>
      <p:ext uri="{BB962C8B-B14F-4D97-AF65-F5344CB8AC3E}">
        <p14:creationId xmlns:p14="http://schemas.microsoft.com/office/powerpoint/2010/main" val="22090880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C45564-A034-4DA1-9B18-E4A6667C6B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genda for Day 05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3FDC9C-4DF7-4B30-BB25-0626A3221DE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ctivity (worksheet) Model Fit, Bias and variance</a:t>
            </a:r>
          </a:p>
          <a:p>
            <a:r>
              <a:rPr lang="en-US" dirty="0"/>
              <a:t>Review key concepts for supervised ML</a:t>
            </a:r>
          </a:p>
          <a:p>
            <a:r>
              <a:rPr lang="en-US" dirty="0"/>
              <a:t>Activity: Class Project Risk Reduction: ML question &amp; Data</a:t>
            </a:r>
          </a:p>
          <a:p>
            <a:r>
              <a:rPr lang="en-US" dirty="0"/>
              <a:t>Review key concepts for linear regression</a:t>
            </a:r>
          </a:p>
          <a:p>
            <a:r>
              <a:rPr lang="en-US" dirty="0"/>
              <a:t>In class activity (Gradient Descent Worksheet)</a:t>
            </a:r>
          </a:p>
          <a:p>
            <a:r>
              <a:rPr lang="en-US" dirty="0"/>
              <a:t>Discuss post class coding gradient-descent activity (pre-Day-6)</a:t>
            </a:r>
          </a:p>
          <a:p>
            <a:r>
              <a:rPr lang="en-US" dirty="0"/>
              <a:t>Questions &amp; Dismiss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6F6C064-C5D2-4DFF-87D9-48E84A9C25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7E1EA-4FEB-42A5-9986-95DFBBF7BC09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948338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533400"/>
            <a:ext cx="8229600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Evaluating the linear regression model (2/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1"/>
            <a:ext cx="8229600" cy="647581"/>
          </a:xfrm>
        </p:spPr>
        <p:txBody>
          <a:bodyPr/>
          <a:lstStyle/>
          <a:p>
            <a:pPr>
              <a:buFont typeface="Wingdings" charset="2"/>
              <a:buChar char="Ø"/>
            </a:pPr>
            <a:r>
              <a:rPr lang="en-US" dirty="0"/>
              <a:t>Test for: </a:t>
            </a:r>
          </a:p>
          <a:p>
            <a:endParaRPr lang="en-US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438400" y="2003425"/>
            <a:ext cx="7696200" cy="102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sz="2200" dirty="0"/>
              <a:t> H</a:t>
            </a:r>
            <a:r>
              <a:rPr lang="en-US" sz="2200" baseline="-25000" dirty="0"/>
              <a:t>0</a:t>
            </a:r>
            <a:r>
              <a:rPr lang="en-US" sz="2200" dirty="0"/>
              <a:t>:  all slopes = 0      	</a:t>
            </a:r>
            <a:r>
              <a:rPr kumimoji="1" lang="en-US" sz="2400" dirty="0">
                <a:latin typeface="Times New Roman" pitchFamily="18" charset="0"/>
              </a:rPr>
              <a:t>(</a:t>
            </a:r>
            <a:r>
              <a:rPr kumimoji="1" lang="en-US" sz="2400" i="1" dirty="0">
                <a:latin typeface="Symbol" pitchFamily="18" charset="2"/>
              </a:rPr>
              <a:t>b</a:t>
            </a:r>
            <a:r>
              <a:rPr kumimoji="1" lang="en-US" sz="2400" baseline="-25000" dirty="0">
                <a:latin typeface="Times New Roman" pitchFamily="18" charset="0"/>
              </a:rPr>
              <a:t>1</a:t>
            </a:r>
            <a:r>
              <a:rPr kumimoji="1" lang="en-US" sz="2400" dirty="0">
                <a:latin typeface="Times New Roman" pitchFamily="18" charset="0"/>
              </a:rPr>
              <a:t>=</a:t>
            </a:r>
            <a:r>
              <a:rPr kumimoji="1" lang="en-US" sz="2400" i="1" dirty="0">
                <a:latin typeface="Symbol" pitchFamily="18" charset="2"/>
              </a:rPr>
              <a:t>b</a:t>
            </a:r>
            <a:r>
              <a:rPr kumimoji="1" lang="en-US" sz="2400" baseline="-25000" dirty="0">
                <a:latin typeface="Times New Roman" pitchFamily="18" charset="0"/>
              </a:rPr>
              <a:t>2</a:t>
            </a:r>
            <a:r>
              <a:rPr kumimoji="1" lang="en-US" sz="2400" dirty="0">
                <a:latin typeface="Times New Roman" pitchFamily="18" charset="0"/>
              </a:rPr>
              <a:t>=</a:t>
            </a:r>
            <a:r>
              <a:rPr kumimoji="1" lang="en-US" sz="2400" dirty="0">
                <a:latin typeface="Times New Roman" pitchFamily="18" charset="0"/>
                <a:sym typeface="Symbol" pitchFamily="18" charset="2"/>
              </a:rPr>
              <a:t></a:t>
            </a:r>
            <a:r>
              <a:rPr kumimoji="1" lang="en-US" sz="2400" dirty="0">
                <a:latin typeface="Times New Roman" pitchFamily="18" charset="0"/>
              </a:rPr>
              <a:t>=</a:t>
            </a:r>
            <a:r>
              <a:rPr kumimoji="1" lang="en-US" sz="2400" i="1" dirty="0" err="1">
                <a:latin typeface="Symbol" pitchFamily="18" charset="2"/>
              </a:rPr>
              <a:t>b</a:t>
            </a:r>
            <a:r>
              <a:rPr kumimoji="1" lang="en-US" sz="2400" i="1" baseline="-25000" dirty="0" err="1">
                <a:latin typeface="Times New Roman" pitchFamily="18" charset="0"/>
              </a:rPr>
              <a:t>p</a:t>
            </a:r>
            <a:r>
              <a:rPr kumimoji="1" lang="en-US" sz="2400" dirty="0">
                <a:latin typeface="Times New Roman" pitchFamily="18" charset="0"/>
              </a:rPr>
              <a:t>=0),</a:t>
            </a:r>
            <a:r>
              <a:rPr kumimoji="1" lang="en-US" sz="2800" dirty="0">
                <a:latin typeface="Times New Roman" pitchFamily="18" charset="0"/>
              </a:rPr>
              <a:t> </a:t>
            </a:r>
            <a:endParaRPr lang="en-US" sz="2000" dirty="0"/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000" dirty="0"/>
              <a:t> </a:t>
            </a:r>
            <a:r>
              <a:rPr lang="en-US" sz="2200" dirty="0"/>
              <a:t>H</a:t>
            </a:r>
            <a:r>
              <a:rPr lang="en-US" sz="2200" baseline="-25000" dirty="0"/>
              <a:t>a</a:t>
            </a:r>
            <a:r>
              <a:rPr lang="en-US" sz="2200" dirty="0"/>
              <a:t>:  at least one slope </a:t>
            </a:r>
            <a:r>
              <a:rPr lang="en-US" sz="2200" dirty="0">
                <a:sym typeface="Symbol" pitchFamily="18" charset="2"/>
              </a:rPr>
              <a:t> </a:t>
            </a:r>
            <a:r>
              <a:rPr lang="en-US" sz="2200" dirty="0"/>
              <a:t>0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044337" y="3280664"/>
            <a:ext cx="7924800" cy="1516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kumimoji="1" lang="en-US" sz="2400" dirty="0">
                <a:latin typeface="Times New Roman" pitchFamily="18" charset="0"/>
              </a:rPr>
              <a:t>Answer comes from the F test in the </a:t>
            </a:r>
            <a:r>
              <a:rPr kumimoji="1" lang="en-US" sz="2400" b="1" u="sng" dirty="0" err="1">
                <a:latin typeface="Times New Roman" pitchFamily="18" charset="0"/>
              </a:rPr>
              <a:t>AN</a:t>
            </a:r>
            <a:r>
              <a:rPr kumimoji="1" lang="en-US" sz="2400" dirty="0" err="1">
                <a:latin typeface="Times New Roman" pitchFamily="18" charset="0"/>
              </a:rPr>
              <a:t>alysis</a:t>
            </a:r>
            <a:r>
              <a:rPr kumimoji="1" lang="en-US" sz="2400" dirty="0">
                <a:latin typeface="Times New Roman" pitchFamily="18" charset="0"/>
              </a:rPr>
              <a:t> </a:t>
            </a:r>
            <a:r>
              <a:rPr kumimoji="1" lang="en-US" sz="2400" b="1" u="sng" dirty="0">
                <a:latin typeface="Times New Roman" pitchFamily="18" charset="0"/>
              </a:rPr>
              <a:t>O</a:t>
            </a:r>
            <a:r>
              <a:rPr kumimoji="1" lang="en-US" sz="2400" dirty="0">
                <a:latin typeface="Times New Roman" pitchFamily="18" charset="0"/>
              </a:rPr>
              <a:t>f </a:t>
            </a:r>
            <a:r>
              <a:rPr kumimoji="1" lang="en-US" sz="2400" b="1" u="sng" dirty="0" err="1">
                <a:latin typeface="Times New Roman" pitchFamily="18" charset="0"/>
              </a:rPr>
              <a:t>VA</a:t>
            </a:r>
            <a:r>
              <a:rPr kumimoji="1" lang="en-US" sz="2400" dirty="0" err="1">
                <a:latin typeface="Times New Roman" pitchFamily="18" charset="0"/>
              </a:rPr>
              <a:t>riance</a:t>
            </a:r>
            <a:r>
              <a:rPr kumimoji="1" lang="en-US" sz="2400" dirty="0">
                <a:latin typeface="Times New Roman" pitchFamily="18" charset="0"/>
              </a:rPr>
              <a:t> (ANOVA) table.</a:t>
            </a:r>
          </a:p>
          <a:p>
            <a:r>
              <a:rPr kumimoji="1" lang="en-US" sz="2400" dirty="0">
                <a:latin typeface="Times New Roman" pitchFamily="18" charset="0"/>
              </a:rPr>
              <a:t>The ANOVA table has many pieces of information. What we care about is the F-Ratio and the corresponding </a:t>
            </a:r>
            <a:r>
              <a:rPr kumimoji="1" lang="en-US" sz="2400" i="1" dirty="0">
                <a:latin typeface="Times New Roman" pitchFamily="18" charset="0"/>
              </a:rPr>
              <a:t>p</a:t>
            </a:r>
            <a:r>
              <a:rPr kumimoji="1" lang="en-US" sz="2400" dirty="0">
                <a:latin typeface="Times New Roman" pitchFamily="18" charset="0"/>
              </a:rPr>
              <a:t>-value.</a:t>
            </a:r>
          </a:p>
          <a:p>
            <a:endParaRPr kumimoji="1" lang="en-US" sz="2400" dirty="0">
              <a:latin typeface="Times New Roman" pitchFamily="18" charset="0"/>
            </a:endParaRPr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5071125"/>
            <a:ext cx="7924800" cy="10080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20</a:t>
            </a:fld>
            <a:endParaRPr lang="en-US"/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8660808" y="1767863"/>
          <a:ext cx="1511892" cy="111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812520" progId="Equation.3">
                  <p:embed/>
                </p:oleObj>
              </mc:Choice>
              <mc:Fallback>
                <p:oleObj name="Equation" r:id="rId4" imgW="1104840" imgH="812520" progId="Equation.3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0808" y="1767863"/>
                        <a:ext cx="1511892" cy="1112237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436535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Given a passing F-test, </a:t>
            </a:r>
            <a:br>
              <a:rPr lang="en-US" dirty="0"/>
            </a:br>
            <a:r>
              <a:rPr lang="en-US" dirty="0"/>
              <a:t>Is </a:t>
            </a:r>
            <a:r>
              <a:rPr lang="en-US" i="1" dirty="0" err="1">
                <a:latin typeface="Symbol" pitchFamily="18" charset="2"/>
              </a:rPr>
              <a:t>b</a:t>
            </a:r>
            <a:r>
              <a:rPr lang="en-US" i="1" baseline="-25000" dirty="0" err="1"/>
              <a:t>j</a:t>
            </a:r>
            <a:r>
              <a:rPr lang="en-US" i="1" baseline="-25000" dirty="0"/>
              <a:t> </a:t>
            </a:r>
            <a:r>
              <a:rPr lang="en-US" dirty="0"/>
              <a:t>≠ 0? is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an important variabl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2302" y="1760293"/>
            <a:ext cx="10515600" cy="4351338"/>
          </a:xfrm>
        </p:spPr>
        <p:txBody>
          <a:bodyPr/>
          <a:lstStyle/>
          <a:p>
            <a:r>
              <a:rPr lang="en-US" dirty="0"/>
              <a:t>We use a hypothesis test to answer this question</a:t>
            </a:r>
          </a:p>
          <a:p>
            <a:r>
              <a:rPr lang="en-US" dirty="0"/>
              <a:t> H</a:t>
            </a:r>
            <a:r>
              <a:rPr lang="en-US" baseline="-25000" dirty="0"/>
              <a:t>0</a:t>
            </a:r>
            <a:r>
              <a:rPr lang="en-US" dirty="0"/>
              <a:t>:  </a:t>
            </a:r>
            <a:r>
              <a:rPr lang="en-US" i="1" dirty="0" err="1">
                <a:latin typeface="Symbol" pitchFamily="18" charset="2"/>
              </a:rPr>
              <a:t>b</a:t>
            </a:r>
            <a:r>
              <a:rPr lang="en-US" i="1" baseline="-25000" dirty="0" err="1"/>
              <a:t>j</a:t>
            </a:r>
            <a:r>
              <a:rPr lang="en-US" dirty="0"/>
              <a:t>=0     </a:t>
            </a:r>
            <a:r>
              <a:rPr lang="en-US" dirty="0" err="1"/>
              <a:t>vs</a:t>
            </a:r>
            <a:r>
              <a:rPr lang="en-US" dirty="0"/>
              <a:t>    H</a:t>
            </a:r>
            <a:r>
              <a:rPr lang="en-US" baseline="-25000" dirty="0"/>
              <a:t>a</a:t>
            </a:r>
            <a:r>
              <a:rPr lang="en-US" dirty="0"/>
              <a:t>:  </a:t>
            </a:r>
            <a:r>
              <a:rPr lang="en-US" i="1" dirty="0">
                <a:latin typeface="Symbol" pitchFamily="18" charset="2"/>
              </a:rPr>
              <a:t>b</a:t>
            </a:r>
            <a:r>
              <a:rPr lang="en-US" i="1" baseline="-25000" dirty="0"/>
              <a:t>j</a:t>
            </a:r>
            <a:r>
              <a:rPr lang="en-US" dirty="0">
                <a:sym typeface="Symbol" pitchFamily="18" charset="2"/>
              </a:rPr>
              <a:t></a:t>
            </a:r>
            <a:r>
              <a:rPr lang="en-US" dirty="0"/>
              <a:t>0</a:t>
            </a:r>
          </a:p>
          <a:p>
            <a:r>
              <a:rPr lang="en-US" dirty="0"/>
              <a:t>Calculate</a:t>
            </a:r>
          </a:p>
          <a:p>
            <a:endParaRPr lang="en-US" dirty="0"/>
          </a:p>
          <a:p>
            <a:r>
              <a:rPr lang="en-US" dirty="0"/>
              <a:t>If </a:t>
            </a:r>
            <a:r>
              <a:rPr lang="en-US" i="1" dirty="0"/>
              <a:t>t</a:t>
            </a:r>
            <a:r>
              <a:rPr lang="en-US" dirty="0"/>
              <a:t> is large (equivalently </a:t>
            </a:r>
            <a:r>
              <a:rPr lang="en-US" i="1" dirty="0"/>
              <a:t>p</a:t>
            </a:r>
            <a:r>
              <a:rPr lang="en-US" dirty="0"/>
              <a:t>-value is small) we can be sure that </a:t>
            </a:r>
            <a:r>
              <a:rPr lang="en-US" i="1" dirty="0">
                <a:latin typeface="Symbol" pitchFamily="18" charset="2"/>
              </a:rPr>
              <a:t>b</a:t>
            </a:r>
            <a:r>
              <a:rPr lang="en-US" i="1" baseline="-25000" dirty="0"/>
              <a:t>j</a:t>
            </a:r>
            <a:r>
              <a:rPr lang="en-US" dirty="0">
                <a:sym typeface="Symbol" pitchFamily="18" charset="2"/>
              </a:rPr>
              <a:t></a:t>
            </a:r>
            <a:r>
              <a:rPr lang="en-US" dirty="0"/>
              <a:t>0 and that there is a relationship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C2625BE8-D8E7-4B8C-8016-F6A69FF33D73}"/>
              </a:ext>
            </a:extLst>
          </p:cNvPr>
          <p:cNvGrpSpPr/>
          <p:nvPr/>
        </p:nvGrpSpPr>
        <p:grpSpPr>
          <a:xfrm>
            <a:off x="4081133" y="2818382"/>
            <a:ext cx="6747131" cy="798514"/>
            <a:chOff x="4081133" y="2818382"/>
            <a:chExt cx="6747131" cy="798514"/>
          </a:xfrm>
        </p:grpSpPr>
        <p:graphicFrame>
          <p:nvGraphicFramePr>
            <p:cNvPr id="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1834518"/>
                </p:ext>
              </p:extLst>
            </p:nvPr>
          </p:nvGraphicFramePr>
          <p:xfrm>
            <a:off x="4081133" y="2818383"/>
            <a:ext cx="1447800" cy="798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876300" imgH="482600" progId="Equation.3">
                    <p:embed/>
                  </p:oleObj>
                </mc:Choice>
                <mc:Fallback>
                  <p:oleObj name="Equation" r:id="rId3" imgW="876300" imgH="482600" progId="Equation.3">
                    <p:embed/>
                    <p:pic>
                      <p:nvPicPr>
                        <p:cNvPr id="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1133" y="2818383"/>
                          <a:ext cx="1447800" cy="79851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 Box 11"/>
            <p:cNvSpPr txBox="1">
              <a:spLocks noChangeArrowheads="1"/>
            </p:cNvSpPr>
            <p:nvPr/>
          </p:nvSpPr>
          <p:spPr bwMode="auto">
            <a:xfrm>
              <a:off x="6561064" y="2818382"/>
              <a:ext cx="4267200" cy="76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sz="2200" dirty="0"/>
                <a:t>Number of standard deviations      	away from zero.</a:t>
              </a:r>
              <a:endParaRPr kumimoji="1" lang="en-US" sz="2200" dirty="0">
                <a:latin typeface="Times New Roman" pitchFamily="18" charset="0"/>
              </a:endParaRPr>
            </a:p>
          </p:txBody>
        </p:sp>
        <p:sp>
          <p:nvSpPr>
            <p:cNvPr id="6" name="Line 12"/>
            <p:cNvSpPr>
              <a:spLocks noChangeShapeType="1"/>
            </p:cNvSpPr>
            <p:nvPr/>
          </p:nvSpPr>
          <p:spPr bwMode="auto">
            <a:xfrm flipH="1">
              <a:off x="6027664" y="3275582"/>
              <a:ext cx="609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1E8E3D29-6E6A-4C2E-A09D-5F4AA349CA6C}"/>
              </a:ext>
            </a:extLst>
          </p:cNvPr>
          <p:cNvGrpSpPr/>
          <p:nvPr/>
        </p:nvGrpSpPr>
        <p:grpSpPr>
          <a:xfrm>
            <a:off x="3948727" y="4379555"/>
            <a:ext cx="6290743" cy="2090592"/>
            <a:chOff x="2674863" y="4379002"/>
            <a:chExt cx="6781800" cy="2253784"/>
          </a:xfrm>
        </p:grpSpPr>
        <p:pic>
          <p:nvPicPr>
            <p:cNvPr id="7" name="Picture 1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2194" y="4379002"/>
              <a:ext cx="5867400" cy="9112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8313663" y="5946987"/>
              <a:ext cx="1143000" cy="517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kumimoji="1" lang="en-US" sz="2400" dirty="0">
                  <a:latin typeface="Times New Roman" pitchFamily="18" charset="0"/>
                </a:rPr>
                <a:t>P-value</a:t>
              </a:r>
            </a:p>
          </p:txBody>
        </p:sp>
        <p:sp>
          <p:nvSpPr>
            <p:cNvPr id="9" name="Line 4"/>
            <p:cNvSpPr>
              <a:spLocks noChangeShapeType="1"/>
            </p:cNvSpPr>
            <p:nvPr/>
          </p:nvSpPr>
          <p:spPr bwMode="auto">
            <a:xfrm flipV="1">
              <a:off x="5494263" y="5261186"/>
              <a:ext cx="3048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7"/>
            <p:cNvSpPr>
              <a:spLocks noChangeShapeType="1"/>
            </p:cNvSpPr>
            <p:nvPr/>
          </p:nvSpPr>
          <p:spPr bwMode="auto">
            <a:xfrm flipV="1">
              <a:off x="6484863" y="5261186"/>
              <a:ext cx="3048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15"/>
            <p:cNvSpPr>
              <a:spLocks noChangeShapeType="1"/>
            </p:cNvSpPr>
            <p:nvPr/>
          </p:nvSpPr>
          <p:spPr bwMode="auto">
            <a:xfrm flipV="1">
              <a:off x="8466063" y="5261186"/>
              <a:ext cx="457200" cy="76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" name="Freeform 17"/>
            <p:cNvSpPr>
              <a:spLocks/>
            </p:cNvSpPr>
            <p:nvPr/>
          </p:nvSpPr>
          <p:spPr bwMode="auto">
            <a:xfrm>
              <a:off x="5951463" y="5385958"/>
              <a:ext cx="1798250" cy="1069028"/>
            </a:xfrm>
            <a:custGeom>
              <a:avLst/>
              <a:gdLst>
                <a:gd name="T0" fmla="*/ 0 w 1440"/>
                <a:gd name="T1" fmla="*/ 1219200 h 800"/>
                <a:gd name="T2" fmla="*/ 1905000 w 1440"/>
                <a:gd name="T3" fmla="*/ 1066800 h 800"/>
                <a:gd name="T4" fmla="*/ 2286000 w 1440"/>
                <a:gd name="T5" fmla="*/ 0 h 800"/>
                <a:gd name="T6" fmla="*/ 0 60000 65536"/>
                <a:gd name="T7" fmla="*/ 0 60000 65536"/>
                <a:gd name="T8" fmla="*/ 0 60000 65536"/>
                <a:gd name="T9" fmla="*/ 0 w 1440"/>
                <a:gd name="T10" fmla="*/ 0 h 800"/>
                <a:gd name="T11" fmla="*/ 1440 w 1440"/>
                <a:gd name="T12" fmla="*/ 800 h 8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0" h="800">
                  <a:moveTo>
                    <a:pt x="0" y="768"/>
                  </a:moveTo>
                  <a:cubicBezTo>
                    <a:pt x="480" y="784"/>
                    <a:pt x="960" y="800"/>
                    <a:pt x="1200" y="672"/>
                  </a:cubicBezTo>
                  <a:cubicBezTo>
                    <a:pt x="1440" y="544"/>
                    <a:pt x="1440" y="272"/>
                    <a:pt x="144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4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3930131"/>
                </p:ext>
              </p:extLst>
            </p:nvPr>
          </p:nvGraphicFramePr>
          <p:xfrm>
            <a:off x="5351388" y="5739025"/>
            <a:ext cx="306388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7646" imgH="241091" progId="Equation.3">
                    <p:embed/>
                  </p:oleObj>
                </mc:Choice>
                <mc:Fallback>
                  <p:oleObj name="Equation" r:id="rId6" imgW="177646" imgH="241091" progId="Equation.3">
                    <p:embed/>
                    <p:pic>
                      <p:nvPicPr>
                        <p:cNvPr id="14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1388" y="5739025"/>
                          <a:ext cx="306388" cy="414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7086663"/>
                </p:ext>
              </p:extLst>
            </p:nvPr>
          </p:nvGraphicFramePr>
          <p:xfrm>
            <a:off x="6005439" y="5729500"/>
            <a:ext cx="936625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69696" imgH="241195" progId="Equation.3">
                    <p:embed/>
                  </p:oleObj>
                </mc:Choice>
                <mc:Fallback>
                  <p:oleObj name="Equation" r:id="rId8" imgW="469696" imgH="241195" progId="Equation.3">
                    <p:embed/>
                    <p:pic>
                      <p:nvPicPr>
                        <p:cNvPr id="15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5439" y="5729500"/>
                          <a:ext cx="936625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9"/>
            <p:cNvSpPr>
              <a:spLocks noChangeArrowheads="1"/>
            </p:cNvSpPr>
            <p:nvPr/>
          </p:nvSpPr>
          <p:spPr bwMode="auto">
            <a:xfrm>
              <a:off x="2979663" y="6099386"/>
              <a:ext cx="3025776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kumimoji="1" lang="en-US" sz="2400" dirty="0">
                  <a:latin typeface="Times New Roman" pitchFamily="18" charset="0"/>
                </a:rPr>
                <a:t>is 17.67 SE’s from 0</a:t>
              </a:r>
            </a:p>
          </p:txBody>
        </p:sp>
        <p:graphicFrame>
          <p:nvGraphicFramePr>
            <p:cNvPr id="16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9943498"/>
                </p:ext>
              </p:extLst>
            </p:nvPr>
          </p:nvGraphicFramePr>
          <p:xfrm>
            <a:off x="2674863" y="6099386"/>
            <a:ext cx="306388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77646" imgH="241091" progId="Equation.3">
                    <p:embed/>
                  </p:oleObj>
                </mc:Choice>
                <mc:Fallback>
                  <p:oleObj name="Equation" r:id="rId10" imgW="177646" imgH="241091" progId="Equation.3">
                    <p:embed/>
                    <p:pic>
                      <p:nvPicPr>
                        <p:cNvPr id="16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4863" y="6099386"/>
                          <a:ext cx="306388" cy="414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546840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esting Individual Variables </a:t>
            </a:r>
            <a:br>
              <a:rPr lang="en-US" dirty="0"/>
            </a:br>
            <a:r>
              <a:rPr lang="en-US" dirty="0"/>
              <a:t>&amp; Conditional Relationships</a:t>
            </a:r>
          </a:p>
        </p:txBody>
      </p:sp>
      <p:pic>
        <p:nvPicPr>
          <p:cNvPr id="4" name="Content Placeholder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39925" y="4084639"/>
            <a:ext cx="5540739" cy="913087"/>
          </a:xfrm>
          <a:solidFill>
            <a:srgbClr val="FFFFFF"/>
          </a:solidFill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088414" y="1447800"/>
            <a:ext cx="7893787" cy="1142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kumimoji="1" lang="en-US" sz="3200" baseline="-25000" dirty="0">
                <a:latin typeface="Times New Roman" pitchFamily="18" charset="0"/>
              </a:rPr>
              <a:t>Example: Is there a (statistically detectable) linear relationship between Newspapers and Sales given all the other variables have been accounted for?  What about if Newspaper is the only available media?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8001000" y="3657600"/>
            <a:ext cx="2209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200" dirty="0"/>
              <a:t>big p-value: NO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905000" y="5181600"/>
            <a:ext cx="83058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kumimoji="1" lang="en-US" sz="2400" dirty="0">
                <a:latin typeface="Times New Roman" pitchFamily="18" charset="0"/>
              </a:rPr>
              <a:t>Interpretation: Newspaper doesn’t add much given that TV and Radio are used.   Decision:  If we can use TV &amp; Radio, we should, but if they are not available, Newspaper still affects sales.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7848600" y="4419600"/>
            <a:ext cx="2819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200" dirty="0"/>
              <a:t>Small p-value in simple regression</a:t>
            </a:r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05000" y="2667000"/>
            <a:ext cx="5638800" cy="1284288"/>
          </a:xfrm>
          <a:prstGeom prst="rect">
            <a:avLst/>
          </a:prstGeom>
          <a:solidFill>
            <a:srgbClr val="FFFFFF"/>
          </a:solidFill>
        </p:spPr>
      </p:pic>
      <p:sp>
        <p:nvSpPr>
          <p:cNvPr id="10" name="Line 9"/>
          <p:cNvSpPr>
            <a:spLocks noChangeShapeType="1"/>
          </p:cNvSpPr>
          <p:nvPr/>
        </p:nvSpPr>
        <p:spPr bwMode="auto">
          <a:xfrm flipH="1" flipV="1">
            <a:off x="7543800" y="3810000"/>
            <a:ext cx="457200" cy="76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 flipH="1">
            <a:off x="7480663" y="4905103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418157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action Effec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The effect on Y of increasing X</a:t>
            </a:r>
            <a:r>
              <a:rPr lang="en-US" baseline="-25000" dirty="0"/>
              <a:t>1</a:t>
            </a:r>
            <a:r>
              <a:rPr lang="en-US" dirty="0"/>
              <a:t> depends on another data feature (e.g. X</a:t>
            </a:r>
            <a:r>
              <a:rPr lang="en-US" baseline="-25000" dirty="0"/>
              <a:t>2</a:t>
            </a:r>
            <a:r>
              <a:rPr lang="en-US" dirty="0"/>
              <a:t>)</a:t>
            </a:r>
          </a:p>
          <a:p>
            <a:endParaRPr lang="en-US" dirty="0"/>
          </a:p>
          <a:p>
            <a:r>
              <a:rPr lang="en-US" dirty="0"/>
              <a:t>Example</a:t>
            </a:r>
          </a:p>
          <a:p>
            <a:pPr lvl="1"/>
            <a:r>
              <a:rPr lang="en-US" dirty="0"/>
              <a:t>The effect on Salary (Y) when increasing Position (X</a:t>
            </a:r>
            <a:r>
              <a:rPr lang="en-US" baseline="-25000" dirty="0"/>
              <a:t>1</a:t>
            </a:r>
            <a:r>
              <a:rPr lang="en-US" dirty="0"/>
              <a:t>) also depends on gender (X</a:t>
            </a:r>
            <a:r>
              <a:rPr lang="en-US" baseline="-25000" dirty="0"/>
              <a:t>2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Maybe as they get promoted, Male salaries go up faster (or slower) than Females.</a:t>
            </a:r>
          </a:p>
          <a:p>
            <a:pPr marL="617220" lvl="1" indent="-342900"/>
            <a:endParaRPr lang="en-US" dirty="0"/>
          </a:p>
          <a:p>
            <a:r>
              <a:rPr lang="en-US" dirty="0"/>
              <a:t>Advertising example:</a:t>
            </a:r>
          </a:p>
          <a:p>
            <a:pPr lvl="1"/>
            <a:r>
              <a:rPr lang="en-US" dirty="0"/>
              <a:t>TV and radio advertising both increase sales.</a:t>
            </a:r>
          </a:p>
          <a:p>
            <a:pPr lvl="1"/>
            <a:r>
              <a:rPr lang="en-US" dirty="0"/>
              <a:t>Perhaps due to synergy, spending money on both of them may increase sales more than spending the same amount on one alone?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552104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action effects in advertising (synergy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09860" y="2396500"/>
            <a:ext cx="5894340" cy="2020415"/>
          </a:xfrm>
        </p:spPr>
        <p:txBody>
          <a:bodyPr>
            <a:normAutofit fontScale="62500" lnSpcReduction="20000"/>
          </a:bodyPr>
          <a:lstStyle/>
          <a:p>
            <a:pPr>
              <a:buFont typeface="Wingdings" charset="2"/>
              <a:buChar char="Ø"/>
            </a:pPr>
            <a:endParaRPr lang="en-US" dirty="0"/>
          </a:p>
          <a:p>
            <a:pPr>
              <a:buFont typeface="Wingdings" charset="2"/>
              <a:buChar char="Ø"/>
            </a:pPr>
            <a:r>
              <a:rPr lang="en-US" dirty="0"/>
              <a:t>Spending $1 extra on TV increases average sales by 0.0191 + 0.0011×Radio</a:t>
            </a:r>
          </a:p>
          <a:p>
            <a:pPr>
              <a:buFont typeface="Wingdings" charset="2"/>
              <a:buChar char="Ø"/>
            </a:pPr>
            <a:endParaRPr lang="en-US" dirty="0"/>
          </a:p>
          <a:p>
            <a:pPr>
              <a:buFont typeface="Wingdings" charset="2"/>
              <a:buChar char="Ø"/>
            </a:pPr>
            <a:endParaRPr lang="en-US" dirty="0"/>
          </a:p>
          <a:p>
            <a:pPr>
              <a:buFont typeface="Wingdings" charset="2"/>
              <a:buChar char="Ø"/>
            </a:pPr>
            <a:r>
              <a:rPr lang="en-US" dirty="0"/>
              <a:t>Spending $1 extra on Radio increases average sales by 0.0289 + 0.0011×TV</a:t>
            </a:r>
          </a:p>
          <a:p>
            <a:endParaRPr lang="en-US" dirty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4586" y="4724400"/>
            <a:ext cx="530225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3095590" y="1582615"/>
            <a:ext cx="689461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704200" y="2611629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teraction Term</a:t>
            </a:r>
            <a:br>
              <a:rPr lang="en-US" dirty="0"/>
            </a:br>
            <a:r>
              <a:rPr lang="en-US" dirty="0"/>
              <a:t>TV &amp; Radio together</a:t>
            </a:r>
          </a:p>
        </p:txBody>
      </p:sp>
      <p:cxnSp>
        <p:nvCxnSpPr>
          <p:cNvPr id="7" name="Straight Arrow Connector 6"/>
          <p:cNvCxnSpPr/>
          <p:nvPr/>
        </p:nvCxnSpPr>
        <p:spPr bwMode="auto">
          <a:xfrm flipV="1">
            <a:off x="8083289" y="1951947"/>
            <a:ext cx="0" cy="64967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2887589" y="1524001"/>
          <a:ext cx="6082356" cy="427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71880" imgH="200880" progId="Equation.3">
                  <p:embed/>
                </p:oleObj>
              </mc:Choice>
              <mc:Fallback>
                <p:oleObj name="Equation" r:id="rId4" imgW="3071880" imgH="200880" progId="Equation.3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589" y="1524001"/>
                        <a:ext cx="6082356" cy="42794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254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24</a:t>
            </a:fld>
            <a:endParaRPr lang="en-US"/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2190415" y="2372036"/>
          <a:ext cx="3583079" cy="271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61640" imgH="200880" progId="Equation.3">
                  <p:embed/>
                </p:oleObj>
              </mc:Choice>
              <mc:Fallback>
                <p:oleObj name="Equation" r:id="rId6" imgW="2861640" imgH="200880" progId="Equation.3">
                  <p:embed/>
                  <p:pic>
                    <p:nvPicPr>
                      <p:cNvPr id="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415" y="2372036"/>
                        <a:ext cx="3583079" cy="27152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254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2197100" y="3346451"/>
          <a:ext cx="3592369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06120" imgH="200880" progId="Equation.3">
                  <p:embed/>
                </p:oleObj>
              </mc:Choice>
              <mc:Fallback>
                <p:oleObj name="Equation" r:id="rId8" imgW="2706120" imgH="200880" progId="Equation.3">
                  <p:embed/>
                  <p:pic>
                    <p:nvPicPr>
                      <p:cNvPr id="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3346451"/>
                        <a:ext cx="3592369" cy="2714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254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669744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 Descent Worksheet</a:t>
            </a:r>
            <a:br>
              <a:rPr lang="en-US" dirty="0"/>
            </a:br>
            <a:r>
              <a:rPr lang="en-US" dirty="0"/>
              <a:t>(group work, 10 min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Write pseudocode for a batch gradient descent in 1-variable linear regression (to find parameters </a:t>
                </a:r>
                <a:r>
                  <a:rPr lang="en-US" i="1" dirty="0">
                    <a:sym typeface="Symbol" panose="05050102010706020507" pitchFamily="18" charset="2"/>
                  </a:rPr>
                  <a:t></a:t>
                </a:r>
                <a:r>
                  <a:rPr lang="en-US" baseline="-25000" dirty="0">
                    <a:sym typeface="Symbol" panose="05050102010706020507" pitchFamily="18" charset="2"/>
                  </a:rPr>
                  <a:t>0</a:t>
                </a:r>
                <a:r>
                  <a:rPr lang="en-US" dirty="0">
                    <a:sym typeface="Symbol" panose="05050102010706020507" pitchFamily="18" charset="2"/>
                  </a:rPr>
                  <a:t> &amp; </a:t>
                </a:r>
                <a:r>
                  <a:rPr lang="en-US" i="1" dirty="0">
                    <a:sym typeface="Symbol" panose="05050102010706020507" pitchFamily="18" charset="2"/>
                  </a:rPr>
                  <a:t></a:t>
                </a:r>
                <a:r>
                  <a:rPr lang="en-US" baseline="-25000" dirty="0">
                    <a:sym typeface="Symbol" panose="05050102010706020507" pitchFamily="18" charset="2"/>
                  </a:rPr>
                  <a:t>1</a:t>
                </a:r>
                <a:r>
                  <a:rPr lang="en-US" dirty="0"/>
                  <a:t> also known a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) </a:t>
                </a:r>
              </a:p>
              <a:p>
                <a:pPr lvl="1"/>
                <a:r>
                  <a:rPr lang="en-US" dirty="0"/>
                  <a:t>Your observations are stored in matrix X.  For each observation, assume you are given x</a:t>
                </a:r>
                <a:r>
                  <a:rPr lang="en-US" baseline="-25000" dirty="0"/>
                  <a:t>1</a:t>
                </a:r>
                <a:r>
                  <a:rPr lang="en-US" dirty="0"/>
                  <a:t> and the corresponding y. </a:t>
                </a:r>
              </a:p>
              <a:p>
                <a:pPr lvl="1"/>
                <a:r>
                  <a:rPr lang="en-US" dirty="0"/>
                  <a:t>Hint:  If you want to do gradient descent, you could compute a gradient at a value of </a:t>
                </a:r>
                <a:r>
                  <a:rPr lang="en-US" i="1" dirty="0">
                    <a:sym typeface="Symbol" panose="05050102010706020507" pitchFamily="18" charset="2"/>
                  </a:rPr>
                  <a:t></a:t>
                </a:r>
                <a:r>
                  <a:rPr lang="en-US" i="1" baseline="-25000" dirty="0" err="1">
                    <a:sym typeface="Symbol" panose="05050102010706020507" pitchFamily="18" charset="2"/>
                  </a:rPr>
                  <a:t>i</a:t>
                </a:r>
                <a:r>
                  <a:rPr lang="en-US" baseline="-25000" dirty="0">
                    <a:sym typeface="Symbol" panose="05050102010706020507" pitchFamily="18" charset="2"/>
                  </a:rPr>
                  <a:t> </a:t>
                </a:r>
                <a:r>
                  <a:rPr lang="en-US" dirty="0"/>
                  <a:t> by computing the partial derivatives of MSE for the batch with respect to the parameter being changed (See HOML p 142 for help) </a:t>
                </a:r>
                <a:endParaRPr lang="en-US" dirty="0">
                  <a:sym typeface="Symbol" panose="05050102010706020507" pitchFamily="18" charset="2"/>
                </a:endParaRPr>
              </a:p>
              <a:p>
                <a:pPr lvl="1"/>
                <a:r>
                  <a:rPr lang="en-US" dirty="0">
                    <a:sym typeface="Symbol" panose="05050102010706020507" pitchFamily="18" charset="2"/>
                  </a:rPr>
                  <a:t>Think:  how would you use these local gradients to search for a best set of beta values incrementally?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428672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6B6FCC-9B7F-4F81-9D90-E19A0B10D6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 Descent Worksheet discus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86382B-D67A-47AC-B706-85334747165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w did your team solve it?   </a:t>
            </a:r>
          </a:p>
          <a:p>
            <a:r>
              <a:rPr lang="en-US" dirty="0"/>
              <a:t>Given the gradient, how did you ensure you were taking a step in the right direction?</a:t>
            </a:r>
          </a:p>
          <a:p>
            <a:r>
              <a:rPr lang="en-US" dirty="0"/>
              <a:t>What are the things to be careful about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3CCCEC8-BDAA-4256-95B8-A0DD7A3ADD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7E1EA-4FEB-42A5-9986-95DFBBF7BC09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171798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431A72-B110-4351-8C00-60E562850F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375A77-49FE-45BD-87B6-4B7AF3A9F7C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3B3B02B-41FC-4EC7-8D9A-72D1B83469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7E1EA-4FEB-42A5-9986-95DFBBF7BC09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782283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7E51B4-1439-4CF1-87FE-E532103115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ctivity: Evaluating Models, Model Flexibility, Bias and Variance (Worksheet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4F2BFF-C6A6-46DC-A37E-1F55A9D33C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structor will provide directions on completing the worksheet:</a:t>
            </a:r>
          </a:p>
          <a:p>
            <a:r>
              <a:rPr lang="en-US" dirty="0"/>
              <a:t>Work on Questions 1-4 individually for 5 min</a:t>
            </a:r>
          </a:p>
          <a:p>
            <a:r>
              <a:rPr lang="en-US" dirty="0"/>
              <a:t>Instructor will create breakout groups</a:t>
            </a:r>
          </a:p>
          <a:p>
            <a:pPr lvl="1"/>
            <a:r>
              <a:rPr lang="en-US" dirty="0"/>
              <a:t>Review questions 1-4 with peers</a:t>
            </a:r>
          </a:p>
          <a:p>
            <a:pPr lvl="1"/>
            <a:r>
              <a:rPr lang="en-US" dirty="0"/>
              <a:t>Work on Q5-8 as a team</a:t>
            </a:r>
          </a:p>
          <a:p>
            <a:r>
              <a:rPr lang="en-US" dirty="0"/>
              <a:t>Return from breakout group – be prepared to answer instructor questions from Q1-8</a:t>
            </a:r>
          </a:p>
        </p:txBody>
      </p:sp>
    </p:spTree>
    <p:extLst>
      <p:ext uri="{BB962C8B-B14F-4D97-AF65-F5344CB8AC3E}">
        <p14:creationId xmlns:p14="http://schemas.microsoft.com/office/powerpoint/2010/main" val="29390038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439D7E-3AB3-4A32-9C42-543E104B3F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concepts for Supervised M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756AFC-586C-46C7-858E-2CFF2917DB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Quality of Fit</a:t>
            </a:r>
          </a:p>
          <a:p>
            <a:r>
              <a:rPr lang="en-US" dirty="0"/>
              <a:t>Model Flexibility</a:t>
            </a:r>
          </a:p>
          <a:p>
            <a:r>
              <a:rPr lang="en-US" dirty="0"/>
              <a:t>Bias-Variance Tradeoff</a:t>
            </a:r>
          </a:p>
        </p:txBody>
      </p:sp>
    </p:spTree>
    <p:extLst>
      <p:ext uri="{BB962C8B-B14F-4D97-AF65-F5344CB8AC3E}">
        <p14:creationId xmlns:p14="http://schemas.microsoft.com/office/powerpoint/2010/main" val="34915760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544DAD-8828-4C20-8D01-F82082B9AC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ervised ML Quality of fi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9C75D20-36A1-4830-96F4-3121C1C9E01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255704"/>
                <a:ext cx="10515600" cy="4745327"/>
              </a:xfrm>
            </p:spPr>
            <p:txBody>
              <a:bodyPr>
                <a:normAutofit/>
              </a:bodyPr>
              <a:lstStyle/>
              <a:p>
                <a:r>
                  <a:rPr lang="en-US" sz="2400" dirty="0"/>
                  <a:t>Given a model which makes predictions of labels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sz="2400" dirty="0"/>
                  <a:t>) from observations X and knowledge of the correct labels (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400" dirty="0"/>
                  <a:t>), determine goodness of fit as a single numerical value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9C75D20-36A1-4830-96F4-3121C1C9E01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255704"/>
                <a:ext cx="10515600" cy="4745327"/>
              </a:xfrm>
              <a:blipFill>
                <a:blip r:embed="rId2"/>
                <a:stretch>
                  <a:fillRect l="-812" t="-17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475429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544DAD-8828-4C20-8D01-F82082B9AC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lity of fit (supervised ML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9C75D20-36A1-4830-96F4-3121C1C9E01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255704"/>
                <a:ext cx="10515600" cy="4745327"/>
              </a:xfrm>
            </p:spPr>
            <p:txBody>
              <a:bodyPr>
                <a:normAutofit/>
              </a:bodyPr>
              <a:lstStyle/>
              <a:p>
                <a:r>
                  <a:rPr lang="en-US" sz="2400" dirty="0"/>
                  <a:t>Given a model which makes predictions of labels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sz="2400" dirty="0"/>
                  <a:t>) from observations X and knowledge of the correct labels (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400" dirty="0"/>
                  <a:t>), determine goodness of fit as a single numerical value</a:t>
                </a:r>
              </a:p>
              <a:p>
                <a:r>
                  <a:rPr lang="en-US" sz="2400" dirty="0"/>
                  <a:t>Regression</a:t>
                </a:r>
              </a:p>
              <a:p>
                <a:pPr lvl="1"/>
                <a:r>
                  <a:rPr lang="en-US" sz="2000" dirty="0"/>
                  <a:t>Residual sum of squared errors (RSS)</a:t>
                </a:r>
              </a:p>
              <a:p>
                <a:pPr lvl="1"/>
                <a:r>
                  <a:rPr lang="en-US" sz="2000" dirty="0"/>
                  <a:t>Mean squared error (MSE)</a:t>
                </a:r>
              </a:p>
              <a:p>
                <a:pPr lvl="1"/>
                <a:r>
                  <a:rPr lang="en-US" sz="2000" dirty="0"/>
                  <a:t>Root mean squared error (RMSE)</a:t>
                </a:r>
              </a:p>
              <a:p>
                <a:r>
                  <a:rPr lang="en-US" sz="2400" dirty="0"/>
                  <a:t>Classification</a:t>
                </a:r>
              </a:p>
              <a:p>
                <a:pPr lvl="1"/>
                <a:r>
                  <a:rPr lang="en-US" sz="2000" dirty="0"/>
                  <a:t>Accuracy</a:t>
                </a:r>
              </a:p>
              <a:p>
                <a:pPr lvl="1"/>
                <a:r>
                  <a:rPr lang="en-US" sz="2000" dirty="0"/>
                  <a:t>Balanced (class weighted) Accuracy</a:t>
                </a:r>
              </a:p>
              <a:p>
                <a:pPr lvl="1"/>
                <a:r>
                  <a:rPr lang="en-US" sz="2000" dirty="0"/>
                  <a:t>Precision</a:t>
                </a:r>
              </a:p>
              <a:p>
                <a:pPr lvl="1"/>
                <a:r>
                  <a:rPr lang="en-US" sz="2000" dirty="0"/>
                  <a:t>Recall</a:t>
                </a:r>
              </a:p>
              <a:p>
                <a:pPr lvl="1"/>
                <a:r>
                  <a:rPr lang="en-US" sz="2000" dirty="0"/>
                  <a:t>Matthew’s Correlation Coefficient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9C75D20-36A1-4830-96F4-3121C1C9E01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255704"/>
                <a:ext cx="10515600" cy="4745327"/>
              </a:xfrm>
              <a:blipFill>
                <a:blip r:embed="rId2"/>
                <a:stretch>
                  <a:fillRect l="-812" t="-1799" b="-12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31DC869C-F2EC-49ED-A8CA-CD43DBFC731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0762"/>
          <a:stretch/>
        </p:blipFill>
        <p:spPr>
          <a:xfrm>
            <a:off x="956183" y="5894963"/>
            <a:ext cx="5434736" cy="68676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13132A0-0047-4397-ADBB-877A234677E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809523">
            <a:off x="8228930" y="1959291"/>
            <a:ext cx="3698528" cy="456384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FCE24E8-2DBE-4544-8507-A47D92CD73C3}"/>
              </a:ext>
            </a:extLst>
          </p:cNvPr>
          <p:cNvSpPr txBox="1"/>
          <p:nvPr/>
        </p:nvSpPr>
        <p:spPr>
          <a:xfrm>
            <a:off x="838200" y="6397061"/>
            <a:ext cx="701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ource:  </a:t>
            </a:r>
            <a:r>
              <a:rPr lang="en-US" dirty="0">
                <a:hlinkClick r:id="rId5"/>
              </a:rPr>
              <a:t>https://en.wikipedia.org/wiki/Matthews_correlation_coefficient</a:t>
            </a:r>
            <a:r>
              <a:rPr lang="en-US" dirty="0"/>
              <a:t> 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0757617-043C-46E6-BC5B-1FD128CDCED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20600003">
            <a:off x="4580022" y="3012988"/>
            <a:ext cx="4331042" cy="295445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810425B-C79F-4125-BACE-3843A5E7174F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099" t="43302" r="28437" b="17099"/>
          <a:stretch/>
        </p:blipFill>
        <p:spPr>
          <a:xfrm>
            <a:off x="3970899" y="1366604"/>
            <a:ext cx="3430858" cy="450159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C9CCE5F-275F-400F-BBF3-787FCD1711F8}"/>
              </a:ext>
            </a:extLst>
          </p:cNvPr>
          <p:cNvSpPr txBox="1"/>
          <p:nvPr/>
        </p:nvSpPr>
        <p:spPr>
          <a:xfrm>
            <a:off x="9849692" y="6550223"/>
            <a:ext cx="23423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00" dirty="0">
                <a:hlinkClick r:id="rId8"/>
              </a:rPr>
              <a:t>Creative Commons License </a:t>
            </a:r>
            <a:br>
              <a:rPr lang="en-US" sz="700" dirty="0"/>
            </a:br>
            <a:r>
              <a:rPr lang="en-US" sz="700" dirty="0">
                <a:hlinkClick r:id="rId8"/>
              </a:rPr>
              <a:t>https://commons.wikimedia.org/wiki/File:The_Scream.jpg</a:t>
            </a:r>
            <a:r>
              <a:rPr lang="en-US" sz="7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62805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544DAD-8828-4C20-8D01-F82082B9AC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ervised ML Quality of fi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9C75D20-36A1-4830-96F4-3121C1C9E01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255704"/>
                <a:ext cx="10515600" cy="4745327"/>
              </a:xfrm>
            </p:spPr>
            <p:txBody>
              <a:bodyPr>
                <a:normAutofit/>
              </a:bodyPr>
              <a:lstStyle/>
              <a:p>
                <a:r>
                  <a:rPr lang="en-US" sz="2400" dirty="0"/>
                  <a:t>Given a model which makes predictions of labels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sz="2400" dirty="0"/>
                  <a:t>) from observations X and knowledge of the correct labels (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400" dirty="0"/>
                  <a:t>), determine goodness of fit as a single numerical value</a:t>
                </a:r>
              </a:p>
              <a:p>
                <a:endParaRPr lang="en-US" sz="2400" dirty="0"/>
              </a:p>
              <a:p>
                <a:endParaRPr lang="en-US" sz="2400" dirty="0"/>
              </a:p>
              <a:p>
                <a:r>
                  <a:rPr lang="en-US" sz="2400" dirty="0"/>
                  <a:t>Your choice of goodness of fit will depend on the nature of the problem you are trying to solve…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9C75D20-36A1-4830-96F4-3121C1C9E01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255704"/>
                <a:ext cx="10515600" cy="4745327"/>
              </a:xfrm>
              <a:blipFill>
                <a:blip r:embed="rId2"/>
                <a:stretch>
                  <a:fillRect l="-812" t="-17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8A809C5D-EDC5-442F-9637-C9FC66D941D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65" t="41256" r="26146" b="23351"/>
          <a:stretch/>
        </p:blipFill>
        <p:spPr>
          <a:xfrm>
            <a:off x="4631267" y="3729761"/>
            <a:ext cx="2353734" cy="246976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F1FA2E1-89FC-42A0-AFEF-3A0F703C917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tretch>
            <a:fillRect/>
          </a:stretch>
        </p:blipFill>
        <p:spPr>
          <a:xfrm>
            <a:off x="5274733" y="4123267"/>
            <a:ext cx="1363133" cy="139498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92A249D-C96A-47EE-B58A-B89134C2D676}"/>
              </a:ext>
            </a:extLst>
          </p:cNvPr>
          <p:cNvSpPr txBox="1"/>
          <p:nvPr/>
        </p:nvSpPr>
        <p:spPr>
          <a:xfrm>
            <a:off x="8828579" y="6433608"/>
            <a:ext cx="3384260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00" dirty="0">
                <a:hlinkClick r:id="rId6"/>
              </a:rPr>
              <a:t>Creative Commons License</a:t>
            </a:r>
            <a:br>
              <a:rPr lang="en-US" sz="700" dirty="0">
                <a:hlinkClick r:id="rId6"/>
              </a:rPr>
            </a:br>
            <a:r>
              <a:rPr lang="en-US" sz="700" dirty="0">
                <a:hlinkClick r:id="rId6"/>
              </a:rPr>
              <a:t>https://commons.wikimedia.org/wiki/File:The_Scream.jpg</a:t>
            </a:r>
            <a:br>
              <a:rPr lang="en-US" sz="700" dirty="0"/>
            </a:br>
            <a:r>
              <a:rPr lang="en-US" sz="700" dirty="0">
                <a:hlinkClick r:id="rId7"/>
              </a:rPr>
              <a:t>https://cdn.pixabay.com/photo/2019/02/19/19/45/thumbs-up-4007573_960_720.png</a:t>
            </a:r>
            <a:r>
              <a:rPr lang="en-US" sz="700" dirty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2563786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D34A42-D30F-454B-AB56-AA04803557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Model Flexibility &amp; Bias-Variance Tradeoff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4">
                <a:extLst>
                  <a:ext uri="{FF2B5EF4-FFF2-40B4-BE49-F238E27FC236}">
                    <a16:creationId xmlns:a16="http://schemas.microsoft.com/office/drawing/2014/main" id="{BD26D0E5-1A36-4208-9DB4-FDBFBD972BF4}"/>
                  </a:ext>
                </a:extLst>
              </p:cNvPr>
              <p:cNvSpPr txBox="1"/>
              <p:nvPr/>
            </p:nvSpPr>
            <p:spPr bwMode="auto">
              <a:xfrm>
                <a:off x="6084296" y="3389181"/>
                <a:ext cx="3429000" cy="572707"/>
              </a:xfrm>
              <a:prstGeom prst="rect">
                <a:avLst/>
              </a:prstGeom>
              <a:noFill/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8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" name="Object 4">
                <a:extLst>
                  <a:ext uri="{FF2B5EF4-FFF2-40B4-BE49-F238E27FC236}">
                    <a16:creationId xmlns:a16="http://schemas.microsoft.com/office/drawing/2014/main" id="{BD26D0E5-1A36-4208-9DB4-FDBFBD972B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84296" y="3389181"/>
                <a:ext cx="3429000" cy="57270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Line 7">
            <a:extLst>
              <a:ext uri="{FF2B5EF4-FFF2-40B4-BE49-F238E27FC236}">
                <a16:creationId xmlns:a16="http://schemas.microsoft.com/office/drawing/2014/main" id="{64B58807-D76F-40CE-A1CA-E388D488337B}"/>
              </a:ext>
            </a:extLst>
          </p:cNvPr>
          <p:cNvSpPr>
            <a:spLocks noChangeShapeType="1"/>
          </p:cNvSpPr>
          <p:nvPr/>
        </p:nvSpPr>
        <p:spPr bwMode="auto">
          <a:xfrm>
            <a:off x="3559351" y="337897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Line 8">
            <a:extLst>
              <a:ext uri="{FF2B5EF4-FFF2-40B4-BE49-F238E27FC236}">
                <a16:creationId xmlns:a16="http://schemas.microsoft.com/office/drawing/2014/main" id="{6FE2326B-C8F6-42ED-A2B8-9B1AAAC9221D}"/>
              </a:ext>
            </a:extLst>
          </p:cNvPr>
          <p:cNvSpPr>
            <a:spLocks noChangeShapeType="1"/>
          </p:cNvSpPr>
          <p:nvPr/>
        </p:nvSpPr>
        <p:spPr bwMode="auto">
          <a:xfrm>
            <a:off x="3559351" y="3304832"/>
            <a:ext cx="0" cy="3707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8" name="Picture 9">
            <a:extLst>
              <a:ext uri="{FF2B5EF4-FFF2-40B4-BE49-F238E27FC236}">
                <a16:creationId xmlns:a16="http://schemas.microsoft.com/office/drawing/2014/main" id="{D17AB973-46FF-480A-AD3F-01208A7331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33"/>
          <a:stretch>
            <a:fillRect/>
          </a:stretch>
        </p:blipFill>
        <p:spPr bwMode="auto">
          <a:xfrm>
            <a:off x="667870" y="1599600"/>
            <a:ext cx="5257800" cy="48932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BBDD79E2-7402-4841-BF7A-D9AADC3A5DFC}"/>
              </a:ext>
            </a:extLst>
          </p:cNvPr>
          <p:cNvCxnSpPr/>
          <p:nvPr/>
        </p:nvCxnSpPr>
        <p:spPr>
          <a:xfrm flipV="1">
            <a:off x="1327637" y="1958975"/>
            <a:ext cx="4239445" cy="3635001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bject 4">
                <a:extLst>
                  <a:ext uri="{FF2B5EF4-FFF2-40B4-BE49-F238E27FC236}">
                    <a16:creationId xmlns:a16="http://schemas.microsoft.com/office/drawing/2014/main" id="{867017C5-8346-4033-8F85-AEC6DCC4CA42}"/>
                  </a:ext>
                </a:extLst>
              </p:cNvPr>
              <p:cNvSpPr txBox="1"/>
              <p:nvPr/>
            </p:nvSpPr>
            <p:spPr bwMode="auto">
              <a:xfrm>
                <a:off x="6074833" y="1981387"/>
                <a:ext cx="3429000" cy="572707"/>
              </a:xfrm>
              <a:prstGeom prst="rect">
                <a:avLst/>
              </a:prstGeom>
              <a:noFill/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80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8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9" name="Object 4">
                <a:extLst>
                  <a:ext uri="{FF2B5EF4-FFF2-40B4-BE49-F238E27FC236}">
                    <a16:creationId xmlns:a16="http://schemas.microsoft.com/office/drawing/2014/main" id="{867017C5-8346-4033-8F85-AEC6DCC4CA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74833" y="1981387"/>
                <a:ext cx="3429000" cy="57270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Object 4">
                <a:extLst>
                  <a:ext uri="{FF2B5EF4-FFF2-40B4-BE49-F238E27FC236}">
                    <a16:creationId xmlns:a16="http://schemas.microsoft.com/office/drawing/2014/main" id="{4D8E7CC2-BC26-40CA-94A6-B89A36F38A31}"/>
                  </a:ext>
                </a:extLst>
              </p:cNvPr>
              <p:cNvSpPr txBox="1"/>
              <p:nvPr/>
            </p:nvSpPr>
            <p:spPr bwMode="auto">
              <a:xfrm>
                <a:off x="6096000" y="4783949"/>
                <a:ext cx="3429000" cy="572707"/>
              </a:xfrm>
              <a:prstGeom prst="rect">
                <a:avLst/>
              </a:prstGeom>
              <a:noFill/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80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800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0" name="Object 4">
                <a:extLst>
                  <a:ext uri="{FF2B5EF4-FFF2-40B4-BE49-F238E27FC236}">
                    <a16:creationId xmlns:a16="http://schemas.microsoft.com/office/drawing/2014/main" id="{4D8E7CC2-BC26-40CA-94A6-B89A36F38A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0" y="4783949"/>
                <a:ext cx="3429000" cy="57270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7D72595E-82E8-401C-8A52-B233EF4E9962}"/>
              </a:ext>
            </a:extLst>
          </p:cNvPr>
          <p:cNvSpPr/>
          <p:nvPr/>
        </p:nvSpPr>
        <p:spPr>
          <a:xfrm>
            <a:off x="1488141" y="1768007"/>
            <a:ext cx="3980330" cy="3843899"/>
          </a:xfrm>
          <a:custGeom>
            <a:avLst/>
            <a:gdLst>
              <a:gd name="connsiteX0" fmla="*/ 0 w 4034118"/>
              <a:gd name="connsiteY0" fmla="*/ 3843899 h 3843899"/>
              <a:gd name="connsiteX1" fmla="*/ 71718 w 4034118"/>
              <a:gd name="connsiteY1" fmla="*/ 3162581 h 3843899"/>
              <a:gd name="connsiteX2" fmla="*/ 206188 w 4034118"/>
              <a:gd name="connsiteY2" fmla="*/ 2929499 h 3843899"/>
              <a:gd name="connsiteX3" fmla="*/ 475130 w 4034118"/>
              <a:gd name="connsiteY3" fmla="*/ 2768134 h 3843899"/>
              <a:gd name="connsiteX4" fmla="*/ 502024 w 4034118"/>
              <a:gd name="connsiteY4" fmla="*/ 2373687 h 3843899"/>
              <a:gd name="connsiteX5" fmla="*/ 681318 w 4034118"/>
              <a:gd name="connsiteY5" fmla="*/ 2113711 h 3843899"/>
              <a:gd name="connsiteX6" fmla="*/ 995083 w 4034118"/>
              <a:gd name="connsiteY6" fmla="*/ 2077852 h 3843899"/>
              <a:gd name="connsiteX7" fmla="*/ 1201271 w 4034118"/>
              <a:gd name="connsiteY7" fmla="*/ 1979240 h 3843899"/>
              <a:gd name="connsiteX8" fmla="*/ 1380565 w 4034118"/>
              <a:gd name="connsiteY8" fmla="*/ 1817875 h 3843899"/>
              <a:gd name="connsiteX9" fmla="*/ 1721224 w 4034118"/>
              <a:gd name="connsiteY9" fmla="*/ 1943381 h 3843899"/>
              <a:gd name="connsiteX10" fmla="*/ 2133600 w 4034118"/>
              <a:gd name="connsiteY10" fmla="*/ 2131640 h 3843899"/>
              <a:gd name="connsiteX11" fmla="*/ 2393577 w 4034118"/>
              <a:gd name="connsiteY11" fmla="*/ 2113711 h 3843899"/>
              <a:gd name="connsiteX12" fmla="*/ 2662518 w 4034118"/>
              <a:gd name="connsiteY12" fmla="*/ 2266111 h 3843899"/>
              <a:gd name="connsiteX13" fmla="*/ 2886635 w 4034118"/>
              <a:gd name="connsiteY13" fmla="*/ 1997169 h 3843899"/>
              <a:gd name="connsiteX14" fmla="*/ 3056965 w 4034118"/>
              <a:gd name="connsiteY14" fmla="*/ 1692369 h 3843899"/>
              <a:gd name="connsiteX15" fmla="*/ 3406588 w 4034118"/>
              <a:gd name="connsiteY15" fmla="*/ 1593758 h 3843899"/>
              <a:gd name="connsiteX16" fmla="*/ 3523130 w 4034118"/>
              <a:gd name="connsiteY16" fmla="*/ 1082769 h 3843899"/>
              <a:gd name="connsiteX17" fmla="*/ 3702424 w 4034118"/>
              <a:gd name="connsiteY17" fmla="*/ 867617 h 3843899"/>
              <a:gd name="connsiteX18" fmla="*/ 3774141 w 4034118"/>
              <a:gd name="connsiteY18" fmla="*/ 455240 h 3843899"/>
              <a:gd name="connsiteX19" fmla="*/ 3899647 w 4034118"/>
              <a:gd name="connsiteY19" fmla="*/ 231122 h 3843899"/>
              <a:gd name="connsiteX20" fmla="*/ 3980330 w 4034118"/>
              <a:gd name="connsiteY20" fmla="*/ 7005 h 3843899"/>
              <a:gd name="connsiteX21" fmla="*/ 3899647 w 4034118"/>
              <a:gd name="connsiteY21" fmla="*/ 509028 h 3843899"/>
              <a:gd name="connsiteX22" fmla="*/ 4034118 w 4034118"/>
              <a:gd name="connsiteY22" fmla="*/ 688322 h 3843899"/>
              <a:gd name="connsiteX0" fmla="*/ 0 w 4034118"/>
              <a:gd name="connsiteY0" fmla="*/ 3843899 h 3843899"/>
              <a:gd name="connsiteX1" fmla="*/ 71718 w 4034118"/>
              <a:gd name="connsiteY1" fmla="*/ 3162581 h 3843899"/>
              <a:gd name="connsiteX2" fmla="*/ 206188 w 4034118"/>
              <a:gd name="connsiteY2" fmla="*/ 2929499 h 3843899"/>
              <a:gd name="connsiteX3" fmla="*/ 475130 w 4034118"/>
              <a:gd name="connsiteY3" fmla="*/ 2768134 h 3843899"/>
              <a:gd name="connsiteX4" fmla="*/ 559174 w 4034118"/>
              <a:gd name="connsiteY4" fmla="*/ 2386387 h 3843899"/>
              <a:gd name="connsiteX5" fmla="*/ 681318 w 4034118"/>
              <a:gd name="connsiteY5" fmla="*/ 2113711 h 3843899"/>
              <a:gd name="connsiteX6" fmla="*/ 995083 w 4034118"/>
              <a:gd name="connsiteY6" fmla="*/ 2077852 h 3843899"/>
              <a:gd name="connsiteX7" fmla="*/ 1201271 w 4034118"/>
              <a:gd name="connsiteY7" fmla="*/ 1979240 h 3843899"/>
              <a:gd name="connsiteX8" fmla="*/ 1380565 w 4034118"/>
              <a:gd name="connsiteY8" fmla="*/ 1817875 h 3843899"/>
              <a:gd name="connsiteX9" fmla="*/ 1721224 w 4034118"/>
              <a:gd name="connsiteY9" fmla="*/ 1943381 h 3843899"/>
              <a:gd name="connsiteX10" fmla="*/ 2133600 w 4034118"/>
              <a:gd name="connsiteY10" fmla="*/ 2131640 h 3843899"/>
              <a:gd name="connsiteX11" fmla="*/ 2393577 w 4034118"/>
              <a:gd name="connsiteY11" fmla="*/ 2113711 h 3843899"/>
              <a:gd name="connsiteX12" fmla="*/ 2662518 w 4034118"/>
              <a:gd name="connsiteY12" fmla="*/ 2266111 h 3843899"/>
              <a:gd name="connsiteX13" fmla="*/ 2886635 w 4034118"/>
              <a:gd name="connsiteY13" fmla="*/ 1997169 h 3843899"/>
              <a:gd name="connsiteX14" fmla="*/ 3056965 w 4034118"/>
              <a:gd name="connsiteY14" fmla="*/ 1692369 h 3843899"/>
              <a:gd name="connsiteX15" fmla="*/ 3406588 w 4034118"/>
              <a:gd name="connsiteY15" fmla="*/ 1593758 h 3843899"/>
              <a:gd name="connsiteX16" fmla="*/ 3523130 w 4034118"/>
              <a:gd name="connsiteY16" fmla="*/ 1082769 h 3843899"/>
              <a:gd name="connsiteX17" fmla="*/ 3702424 w 4034118"/>
              <a:gd name="connsiteY17" fmla="*/ 867617 h 3843899"/>
              <a:gd name="connsiteX18" fmla="*/ 3774141 w 4034118"/>
              <a:gd name="connsiteY18" fmla="*/ 455240 h 3843899"/>
              <a:gd name="connsiteX19" fmla="*/ 3899647 w 4034118"/>
              <a:gd name="connsiteY19" fmla="*/ 231122 h 3843899"/>
              <a:gd name="connsiteX20" fmla="*/ 3980330 w 4034118"/>
              <a:gd name="connsiteY20" fmla="*/ 7005 h 3843899"/>
              <a:gd name="connsiteX21" fmla="*/ 3899647 w 4034118"/>
              <a:gd name="connsiteY21" fmla="*/ 509028 h 3843899"/>
              <a:gd name="connsiteX22" fmla="*/ 4034118 w 4034118"/>
              <a:gd name="connsiteY22" fmla="*/ 688322 h 3843899"/>
              <a:gd name="connsiteX0" fmla="*/ 0 w 3980330"/>
              <a:gd name="connsiteY0" fmla="*/ 3843899 h 3843899"/>
              <a:gd name="connsiteX1" fmla="*/ 71718 w 3980330"/>
              <a:gd name="connsiteY1" fmla="*/ 3162581 h 3843899"/>
              <a:gd name="connsiteX2" fmla="*/ 206188 w 3980330"/>
              <a:gd name="connsiteY2" fmla="*/ 2929499 h 3843899"/>
              <a:gd name="connsiteX3" fmla="*/ 475130 w 3980330"/>
              <a:gd name="connsiteY3" fmla="*/ 2768134 h 3843899"/>
              <a:gd name="connsiteX4" fmla="*/ 559174 w 3980330"/>
              <a:gd name="connsiteY4" fmla="*/ 2386387 h 3843899"/>
              <a:gd name="connsiteX5" fmla="*/ 681318 w 3980330"/>
              <a:gd name="connsiteY5" fmla="*/ 2113711 h 3843899"/>
              <a:gd name="connsiteX6" fmla="*/ 995083 w 3980330"/>
              <a:gd name="connsiteY6" fmla="*/ 2077852 h 3843899"/>
              <a:gd name="connsiteX7" fmla="*/ 1201271 w 3980330"/>
              <a:gd name="connsiteY7" fmla="*/ 1979240 h 3843899"/>
              <a:gd name="connsiteX8" fmla="*/ 1380565 w 3980330"/>
              <a:gd name="connsiteY8" fmla="*/ 1817875 h 3843899"/>
              <a:gd name="connsiteX9" fmla="*/ 1721224 w 3980330"/>
              <a:gd name="connsiteY9" fmla="*/ 1943381 h 3843899"/>
              <a:gd name="connsiteX10" fmla="*/ 2133600 w 3980330"/>
              <a:gd name="connsiteY10" fmla="*/ 2131640 h 3843899"/>
              <a:gd name="connsiteX11" fmla="*/ 2393577 w 3980330"/>
              <a:gd name="connsiteY11" fmla="*/ 2113711 h 3843899"/>
              <a:gd name="connsiteX12" fmla="*/ 2662518 w 3980330"/>
              <a:gd name="connsiteY12" fmla="*/ 2266111 h 3843899"/>
              <a:gd name="connsiteX13" fmla="*/ 2886635 w 3980330"/>
              <a:gd name="connsiteY13" fmla="*/ 1997169 h 3843899"/>
              <a:gd name="connsiteX14" fmla="*/ 3056965 w 3980330"/>
              <a:gd name="connsiteY14" fmla="*/ 1692369 h 3843899"/>
              <a:gd name="connsiteX15" fmla="*/ 3406588 w 3980330"/>
              <a:gd name="connsiteY15" fmla="*/ 1593758 h 3843899"/>
              <a:gd name="connsiteX16" fmla="*/ 3523130 w 3980330"/>
              <a:gd name="connsiteY16" fmla="*/ 1082769 h 3843899"/>
              <a:gd name="connsiteX17" fmla="*/ 3702424 w 3980330"/>
              <a:gd name="connsiteY17" fmla="*/ 867617 h 3843899"/>
              <a:gd name="connsiteX18" fmla="*/ 3774141 w 3980330"/>
              <a:gd name="connsiteY18" fmla="*/ 455240 h 3843899"/>
              <a:gd name="connsiteX19" fmla="*/ 3899647 w 3980330"/>
              <a:gd name="connsiteY19" fmla="*/ 231122 h 3843899"/>
              <a:gd name="connsiteX20" fmla="*/ 3980330 w 3980330"/>
              <a:gd name="connsiteY20" fmla="*/ 7005 h 3843899"/>
              <a:gd name="connsiteX21" fmla="*/ 3899647 w 3980330"/>
              <a:gd name="connsiteY21" fmla="*/ 509028 h 3843899"/>
              <a:gd name="connsiteX0" fmla="*/ 0 w 3980330"/>
              <a:gd name="connsiteY0" fmla="*/ 3843899 h 3843899"/>
              <a:gd name="connsiteX1" fmla="*/ 71718 w 3980330"/>
              <a:gd name="connsiteY1" fmla="*/ 3162581 h 3843899"/>
              <a:gd name="connsiteX2" fmla="*/ 206188 w 3980330"/>
              <a:gd name="connsiteY2" fmla="*/ 2929499 h 3843899"/>
              <a:gd name="connsiteX3" fmla="*/ 475130 w 3980330"/>
              <a:gd name="connsiteY3" fmla="*/ 2768134 h 3843899"/>
              <a:gd name="connsiteX4" fmla="*/ 559174 w 3980330"/>
              <a:gd name="connsiteY4" fmla="*/ 2386387 h 3843899"/>
              <a:gd name="connsiteX5" fmla="*/ 681318 w 3980330"/>
              <a:gd name="connsiteY5" fmla="*/ 2113711 h 3843899"/>
              <a:gd name="connsiteX6" fmla="*/ 995083 w 3980330"/>
              <a:gd name="connsiteY6" fmla="*/ 2077852 h 3843899"/>
              <a:gd name="connsiteX7" fmla="*/ 1201271 w 3980330"/>
              <a:gd name="connsiteY7" fmla="*/ 1979240 h 3843899"/>
              <a:gd name="connsiteX8" fmla="*/ 1380565 w 3980330"/>
              <a:gd name="connsiteY8" fmla="*/ 1817875 h 3843899"/>
              <a:gd name="connsiteX9" fmla="*/ 1721224 w 3980330"/>
              <a:gd name="connsiteY9" fmla="*/ 1943381 h 3843899"/>
              <a:gd name="connsiteX10" fmla="*/ 2133600 w 3980330"/>
              <a:gd name="connsiteY10" fmla="*/ 2131640 h 3843899"/>
              <a:gd name="connsiteX11" fmla="*/ 2393577 w 3980330"/>
              <a:gd name="connsiteY11" fmla="*/ 2113711 h 3843899"/>
              <a:gd name="connsiteX12" fmla="*/ 2662518 w 3980330"/>
              <a:gd name="connsiteY12" fmla="*/ 2266111 h 3843899"/>
              <a:gd name="connsiteX13" fmla="*/ 2886635 w 3980330"/>
              <a:gd name="connsiteY13" fmla="*/ 1997169 h 3843899"/>
              <a:gd name="connsiteX14" fmla="*/ 3056965 w 3980330"/>
              <a:gd name="connsiteY14" fmla="*/ 1692369 h 3843899"/>
              <a:gd name="connsiteX15" fmla="*/ 3406588 w 3980330"/>
              <a:gd name="connsiteY15" fmla="*/ 1593758 h 3843899"/>
              <a:gd name="connsiteX16" fmla="*/ 3523130 w 3980330"/>
              <a:gd name="connsiteY16" fmla="*/ 1082769 h 3843899"/>
              <a:gd name="connsiteX17" fmla="*/ 3702424 w 3980330"/>
              <a:gd name="connsiteY17" fmla="*/ 867617 h 3843899"/>
              <a:gd name="connsiteX18" fmla="*/ 3774141 w 3980330"/>
              <a:gd name="connsiteY18" fmla="*/ 455240 h 3843899"/>
              <a:gd name="connsiteX19" fmla="*/ 3899647 w 3980330"/>
              <a:gd name="connsiteY19" fmla="*/ 231122 h 3843899"/>
              <a:gd name="connsiteX20" fmla="*/ 3980330 w 3980330"/>
              <a:gd name="connsiteY20" fmla="*/ 7005 h 3843899"/>
              <a:gd name="connsiteX0" fmla="*/ 0 w 3980330"/>
              <a:gd name="connsiteY0" fmla="*/ 3843899 h 3843899"/>
              <a:gd name="connsiteX1" fmla="*/ 71718 w 3980330"/>
              <a:gd name="connsiteY1" fmla="*/ 3162581 h 3843899"/>
              <a:gd name="connsiteX2" fmla="*/ 206188 w 3980330"/>
              <a:gd name="connsiteY2" fmla="*/ 2929499 h 3843899"/>
              <a:gd name="connsiteX3" fmla="*/ 417980 w 3980330"/>
              <a:gd name="connsiteY3" fmla="*/ 2768134 h 3843899"/>
              <a:gd name="connsiteX4" fmla="*/ 559174 w 3980330"/>
              <a:gd name="connsiteY4" fmla="*/ 2386387 h 3843899"/>
              <a:gd name="connsiteX5" fmla="*/ 681318 w 3980330"/>
              <a:gd name="connsiteY5" fmla="*/ 2113711 h 3843899"/>
              <a:gd name="connsiteX6" fmla="*/ 995083 w 3980330"/>
              <a:gd name="connsiteY6" fmla="*/ 2077852 h 3843899"/>
              <a:gd name="connsiteX7" fmla="*/ 1201271 w 3980330"/>
              <a:gd name="connsiteY7" fmla="*/ 1979240 h 3843899"/>
              <a:gd name="connsiteX8" fmla="*/ 1380565 w 3980330"/>
              <a:gd name="connsiteY8" fmla="*/ 1817875 h 3843899"/>
              <a:gd name="connsiteX9" fmla="*/ 1721224 w 3980330"/>
              <a:gd name="connsiteY9" fmla="*/ 1943381 h 3843899"/>
              <a:gd name="connsiteX10" fmla="*/ 2133600 w 3980330"/>
              <a:gd name="connsiteY10" fmla="*/ 2131640 h 3843899"/>
              <a:gd name="connsiteX11" fmla="*/ 2393577 w 3980330"/>
              <a:gd name="connsiteY11" fmla="*/ 2113711 h 3843899"/>
              <a:gd name="connsiteX12" fmla="*/ 2662518 w 3980330"/>
              <a:gd name="connsiteY12" fmla="*/ 2266111 h 3843899"/>
              <a:gd name="connsiteX13" fmla="*/ 2886635 w 3980330"/>
              <a:gd name="connsiteY13" fmla="*/ 1997169 h 3843899"/>
              <a:gd name="connsiteX14" fmla="*/ 3056965 w 3980330"/>
              <a:gd name="connsiteY14" fmla="*/ 1692369 h 3843899"/>
              <a:gd name="connsiteX15" fmla="*/ 3406588 w 3980330"/>
              <a:gd name="connsiteY15" fmla="*/ 1593758 h 3843899"/>
              <a:gd name="connsiteX16" fmla="*/ 3523130 w 3980330"/>
              <a:gd name="connsiteY16" fmla="*/ 1082769 h 3843899"/>
              <a:gd name="connsiteX17" fmla="*/ 3702424 w 3980330"/>
              <a:gd name="connsiteY17" fmla="*/ 867617 h 3843899"/>
              <a:gd name="connsiteX18" fmla="*/ 3774141 w 3980330"/>
              <a:gd name="connsiteY18" fmla="*/ 455240 h 3843899"/>
              <a:gd name="connsiteX19" fmla="*/ 3899647 w 3980330"/>
              <a:gd name="connsiteY19" fmla="*/ 231122 h 3843899"/>
              <a:gd name="connsiteX20" fmla="*/ 3980330 w 3980330"/>
              <a:gd name="connsiteY20" fmla="*/ 7005 h 3843899"/>
              <a:gd name="connsiteX0" fmla="*/ 0 w 3980330"/>
              <a:gd name="connsiteY0" fmla="*/ 3843899 h 3843899"/>
              <a:gd name="connsiteX1" fmla="*/ 71718 w 3980330"/>
              <a:gd name="connsiteY1" fmla="*/ 3162581 h 3843899"/>
              <a:gd name="connsiteX2" fmla="*/ 206188 w 3980330"/>
              <a:gd name="connsiteY2" fmla="*/ 2929499 h 3843899"/>
              <a:gd name="connsiteX3" fmla="*/ 417980 w 3980330"/>
              <a:gd name="connsiteY3" fmla="*/ 2768134 h 3843899"/>
              <a:gd name="connsiteX4" fmla="*/ 502024 w 3980330"/>
              <a:gd name="connsiteY4" fmla="*/ 2481637 h 3843899"/>
              <a:gd name="connsiteX5" fmla="*/ 681318 w 3980330"/>
              <a:gd name="connsiteY5" fmla="*/ 2113711 h 3843899"/>
              <a:gd name="connsiteX6" fmla="*/ 995083 w 3980330"/>
              <a:gd name="connsiteY6" fmla="*/ 2077852 h 3843899"/>
              <a:gd name="connsiteX7" fmla="*/ 1201271 w 3980330"/>
              <a:gd name="connsiteY7" fmla="*/ 1979240 h 3843899"/>
              <a:gd name="connsiteX8" fmla="*/ 1380565 w 3980330"/>
              <a:gd name="connsiteY8" fmla="*/ 1817875 h 3843899"/>
              <a:gd name="connsiteX9" fmla="*/ 1721224 w 3980330"/>
              <a:gd name="connsiteY9" fmla="*/ 1943381 h 3843899"/>
              <a:gd name="connsiteX10" fmla="*/ 2133600 w 3980330"/>
              <a:gd name="connsiteY10" fmla="*/ 2131640 h 3843899"/>
              <a:gd name="connsiteX11" fmla="*/ 2393577 w 3980330"/>
              <a:gd name="connsiteY11" fmla="*/ 2113711 h 3843899"/>
              <a:gd name="connsiteX12" fmla="*/ 2662518 w 3980330"/>
              <a:gd name="connsiteY12" fmla="*/ 2266111 h 3843899"/>
              <a:gd name="connsiteX13" fmla="*/ 2886635 w 3980330"/>
              <a:gd name="connsiteY13" fmla="*/ 1997169 h 3843899"/>
              <a:gd name="connsiteX14" fmla="*/ 3056965 w 3980330"/>
              <a:gd name="connsiteY14" fmla="*/ 1692369 h 3843899"/>
              <a:gd name="connsiteX15" fmla="*/ 3406588 w 3980330"/>
              <a:gd name="connsiteY15" fmla="*/ 1593758 h 3843899"/>
              <a:gd name="connsiteX16" fmla="*/ 3523130 w 3980330"/>
              <a:gd name="connsiteY16" fmla="*/ 1082769 h 3843899"/>
              <a:gd name="connsiteX17" fmla="*/ 3702424 w 3980330"/>
              <a:gd name="connsiteY17" fmla="*/ 867617 h 3843899"/>
              <a:gd name="connsiteX18" fmla="*/ 3774141 w 3980330"/>
              <a:gd name="connsiteY18" fmla="*/ 455240 h 3843899"/>
              <a:gd name="connsiteX19" fmla="*/ 3899647 w 3980330"/>
              <a:gd name="connsiteY19" fmla="*/ 231122 h 3843899"/>
              <a:gd name="connsiteX20" fmla="*/ 3980330 w 3980330"/>
              <a:gd name="connsiteY20" fmla="*/ 7005 h 3843899"/>
              <a:gd name="connsiteX0" fmla="*/ 0 w 3980330"/>
              <a:gd name="connsiteY0" fmla="*/ 3843899 h 3843899"/>
              <a:gd name="connsiteX1" fmla="*/ 71718 w 3980330"/>
              <a:gd name="connsiteY1" fmla="*/ 3162581 h 3843899"/>
              <a:gd name="connsiteX2" fmla="*/ 206188 w 3980330"/>
              <a:gd name="connsiteY2" fmla="*/ 2929499 h 3843899"/>
              <a:gd name="connsiteX3" fmla="*/ 417980 w 3980330"/>
              <a:gd name="connsiteY3" fmla="*/ 2768134 h 3843899"/>
              <a:gd name="connsiteX4" fmla="*/ 502024 w 3980330"/>
              <a:gd name="connsiteY4" fmla="*/ 2481637 h 3843899"/>
              <a:gd name="connsiteX5" fmla="*/ 681318 w 3980330"/>
              <a:gd name="connsiteY5" fmla="*/ 2113711 h 3843899"/>
              <a:gd name="connsiteX6" fmla="*/ 963333 w 3980330"/>
              <a:gd name="connsiteY6" fmla="*/ 1957202 h 3843899"/>
              <a:gd name="connsiteX7" fmla="*/ 1201271 w 3980330"/>
              <a:gd name="connsiteY7" fmla="*/ 1979240 h 3843899"/>
              <a:gd name="connsiteX8" fmla="*/ 1380565 w 3980330"/>
              <a:gd name="connsiteY8" fmla="*/ 1817875 h 3843899"/>
              <a:gd name="connsiteX9" fmla="*/ 1721224 w 3980330"/>
              <a:gd name="connsiteY9" fmla="*/ 1943381 h 3843899"/>
              <a:gd name="connsiteX10" fmla="*/ 2133600 w 3980330"/>
              <a:gd name="connsiteY10" fmla="*/ 2131640 h 3843899"/>
              <a:gd name="connsiteX11" fmla="*/ 2393577 w 3980330"/>
              <a:gd name="connsiteY11" fmla="*/ 2113711 h 3843899"/>
              <a:gd name="connsiteX12" fmla="*/ 2662518 w 3980330"/>
              <a:gd name="connsiteY12" fmla="*/ 2266111 h 3843899"/>
              <a:gd name="connsiteX13" fmla="*/ 2886635 w 3980330"/>
              <a:gd name="connsiteY13" fmla="*/ 1997169 h 3843899"/>
              <a:gd name="connsiteX14" fmla="*/ 3056965 w 3980330"/>
              <a:gd name="connsiteY14" fmla="*/ 1692369 h 3843899"/>
              <a:gd name="connsiteX15" fmla="*/ 3406588 w 3980330"/>
              <a:gd name="connsiteY15" fmla="*/ 1593758 h 3843899"/>
              <a:gd name="connsiteX16" fmla="*/ 3523130 w 3980330"/>
              <a:gd name="connsiteY16" fmla="*/ 1082769 h 3843899"/>
              <a:gd name="connsiteX17" fmla="*/ 3702424 w 3980330"/>
              <a:gd name="connsiteY17" fmla="*/ 867617 h 3843899"/>
              <a:gd name="connsiteX18" fmla="*/ 3774141 w 3980330"/>
              <a:gd name="connsiteY18" fmla="*/ 455240 h 3843899"/>
              <a:gd name="connsiteX19" fmla="*/ 3899647 w 3980330"/>
              <a:gd name="connsiteY19" fmla="*/ 231122 h 3843899"/>
              <a:gd name="connsiteX20" fmla="*/ 3980330 w 3980330"/>
              <a:gd name="connsiteY20" fmla="*/ 7005 h 3843899"/>
              <a:gd name="connsiteX0" fmla="*/ 0 w 3980330"/>
              <a:gd name="connsiteY0" fmla="*/ 3843899 h 3843899"/>
              <a:gd name="connsiteX1" fmla="*/ 71718 w 3980330"/>
              <a:gd name="connsiteY1" fmla="*/ 3162581 h 3843899"/>
              <a:gd name="connsiteX2" fmla="*/ 206188 w 3980330"/>
              <a:gd name="connsiteY2" fmla="*/ 2929499 h 3843899"/>
              <a:gd name="connsiteX3" fmla="*/ 417980 w 3980330"/>
              <a:gd name="connsiteY3" fmla="*/ 2768134 h 3843899"/>
              <a:gd name="connsiteX4" fmla="*/ 502024 w 3980330"/>
              <a:gd name="connsiteY4" fmla="*/ 2481637 h 3843899"/>
              <a:gd name="connsiteX5" fmla="*/ 681318 w 3980330"/>
              <a:gd name="connsiteY5" fmla="*/ 2113711 h 3843899"/>
              <a:gd name="connsiteX6" fmla="*/ 963333 w 3980330"/>
              <a:gd name="connsiteY6" fmla="*/ 1957202 h 3843899"/>
              <a:gd name="connsiteX7" fmla="*/ 1156821 w 3980330"/>
              <a:gd name="connsiteY7" fmla="*/ 2169740 h 3843899"/>
              <a:gd name="connsiteX8" fmla="*/ 1380565 w 3980330"/>
              <a:gd name="connsiteY8" fmla="*/ 1817875 h 3843899"/>
              <a:gd name="connsiteX9" fmla="*/ 1721224 w 3980330"/>
              <a:gd name="connsiteY9" fmla="*/ 1943381 h 3843899"/>
              <a:gd name="connsiteX10" fmla="*/ 2133600 w 3980330"/>
              <a:gd name="connsiteY10" fmla="*/ 2131640 h 3843899"/>
              <a:gd name="connsiteX11" fmla="*/ 2393577 w 3980330"/>
              <a:gd name="connsiteY11" fmla="*/ 2113711 h 3843899"/>
              <a:gd name="connsiteX12" fmla="*/ 2662518 w 3980330"/>
              <a:gd name="connsiteY12" fmla="*/ 2266111 h 3843899"/>
              <a:gd name="connsiteX13" fmla="*/ 2886635 w 3980330"/>
              <a:gd name="connsiteY13" fmla="*/ 1997169 h 3843899"/>
              <a:gd name="connsiteX14" fmla="*/ 3056965 w 3980330"/>
              <a:gd name="connsiteY14" fmla="*/ 1692369 h 3843899"/>
              <a:gd name="connsiteX15" fmla="*/ 3406588 w 3980330"/>
              <a:gd name="connsiteY15" fmla="*/ 1593758 h 3843899"/>
              <a:gd name="connsiteX16" fmla="*/ 3523130 w 3980330"/>
              <a:gd name="connsiteY16" fmla="*/ 1082769 h 3843899"/>
              <a:gd name="connsiteX17" fmla="*/ 3702424 w 3980330"/>
              <a:gd name="connsiteY17" fmla="*/ 867617 h 3843899"/>
              <a:gd name="connsiteX18" fmla="*/ 3774141 w 3980330"/>
              <a:gd name="connsiteY18" fmla="*/ 455240 h 3843899"/>
              <a:gd name="connsiteX19" fmla="*/ 3899647 w 3980330"/>
              <a:gd name="connsiteY19" fmla="*/ 231122 h 3843899"/>
              <a:gd name="connsiteX20" fmla="*/ 3980330 w 3980330"/>
              <a:gd name="connsiteY20" fmla="*/ 7005 h 3843899"/>
              <a:gd name="connsiteX0" fmla="*/ 0 w 3980330"/>
              <a:gd name="connsiteY0" fmla="*/ 3843899 h 3843899"/>
              <a:gd name="connsiteX1" fmla="*/ 71718 w 3980330"/>
              <a:gd name="connsiteY1" fmla="*/ 3162581 h 3843899"/>
              <a:gd name="connsiteX2" fmla="*/ 206188 w 3980330"/>
              <a:gd name="connsiteY2" fmla="*/ 2929499 h 3843899"/>
              <a:gd name="connsiteX3" fmla="*/ 417980 w 3980330"/>
              <a:gd name="connsiteY3" fmla="*/ 2768134 h 3843899"/>
              <a:gd name="connsiteX4" fmla="*/ 502024 w 3980330"/>
              <a:gd name="connsiteY4" fmla="*/ 2481637 h 3843899"/>
              <a:gd name="connsiteX5" fmla="*/ 681318 w 3980330"/>
              <a:gd name="connsiteY5" fmla="*/ 2113711 h 3843899"/>
              <a:gd name="connsiteX6" fmla="*/ 880783 w 3980330"/>
              <a:gd name="connsiteY6" fmla="*/ 1963552 h 3843899"/>
              <a:gd name="connsiteX7" fmla="*/ 1156821 w 3980330"/>
              <a:gd name="connsiteY7" fmla="*/ 2169740 h 3843899"/>
              <a:gd name="connsiteX8" fmla="*/ 1380565 w 3980330"/>
              <a:gd name="connsiteY8" fmla="*/ 1817875 h 3843899"/>
              <a:gd name="connsiteX9" fmla="*/ 1721224 w 3980330"/>
              <a:gd name="connsiteY9" fmla="*/ 1943381 h 3843899"/>
              <a:gd name="connsiteX10" fmla="*/ 2133600 w 3980330"/>
              <a:gd name="connsiteY10" fmla="*/ 2131640 h 3843899"/>
              <a:gd name="connsiteX11" fmla="*/ 2393577 w 3980330"/>
              <a:gd name="connsiteY11" fmla="*/ 2113711 h 3843899"/>
              <a:gd name="connsiteX12" fmla="*/ 2662518 w 3980330"/>
              <a:gd name="connsiteY12" fmla="*/ 2266111 h 3843899"/>
              <a:gd name="connsiteX13" fmla="*/ 2886635 w 3980330"/>
              <a:gd name="connsiteY13" fmla="*/ 1997169 h 3843899"/>
              <a:gd name="connsiteX14" fmla="*/ 3056965 w 3980330"/>
              <a:gd name="connsiteY14" fmla="*/ 1692369 h 3843899"/>
              <a:gd name="connsiteX15" fmla="*/ 3406588 w 3980330"/>
              <a:gd name="connsiteY15" fmla="*/ 1593758 h 3843899"/>
              <a:gd name="connsiteX16" fmla="*/ 3523130 w 3980330"/>
              <a:gd name="connsiteY16" fmla="*/ 1082769 h 3843899"/>
              <a:gd name="connsiteX17" fmla="*/ 3702424 w 3980330"/>
              <a:gd name="connsiteY17" fmla="*/ 867617 h 3843899"/>
              <a:gd name="connsiteX18" fmla="*/ 3774141 w 3980330"/>
              <a:gd name="connsiteY18" fmla="*/ 455240 h 3843899"/>
              <a:gd name="connsiteX19" fmla="*/ 3899647 w 3980330"/>
              <a:gd name="connsiteY19" fmla="*/ 231122 h 3843899"/>
              <a:gd name="connsiteX20" fmla="*/ 3980330 w 3980330"/>
              <a:gd name="connsiteY20" fmla="*/ 7005 h 3843899"/>
              <a:gd name="connsiteX0" fmla="*/ 0 w 3980330"/>
              <a:gd name="connsiteY0" fmla="*/ 3843899 h 3843899"/>
              <a:gd name="connsiteX1" fmla="*/ 71718 w 3980330"/>
              <a:gd name="connsiteY1" fmla="*/ 3162581 h 3843899"/>
              <a:gd name="connsiteX2" fmla="*/ 206188 w 3980330"/>
              <a:gd name="connsiteY2" fmla="*/ 2929499 h 3843899"/>
              <a:gd name="connsiteX3" fmla="*/ 417980 w 3980330"/>
              <a:gd name="connsiteY3" fmla="*/ 2768134 h 3843899"/>
              <a:gd name="connsiteX4" fmla="*/ 502024 w 3980330"/>
              <a:gd name="connsiteY4" fmla="*/ 2481637 h 3843899"/>
              <a:gd name="connsiteX5" fmla="*/ 681318 w 3980330"/>
              <a:gd name="connsiteY5" fmla="*/ 2113711 h 3843899"/>
              <a:gd name="connsiteX6" fmla="*/ 880783 w 3980330"/>
              <a:gd name="connsiteY6" fmla="*/ 1963552 h 3843899"/>
              <a:gd name="connsiteX7" fmla="*/ 1086971 w 3980330"/>
              <a:gd name="connsiteY7" fmla="*/ 2341190 h 3843899"/>
              <a:gd name="connsiteX8" fmla="*/ 1380565 w 3980330"/>
              <a:gd name="connsiteY8" fmla="*/ 1817875 h 3843899"/>
              <a:gd name="connsiteX9" fmla="*/ 1721224 w 3980330"/>
              <a:gd name="connsiteY9" fmla="*/ 1943381 h 3843899"/>
              <a:gd name="connsiteX10" fmla="*/ 2133600 w 3980330"/>
              <a:gd name="connsiteY10" fmla="*/ 2131640 h 3843899"/>
              <a:gd name="connsiteX11" fmla="*/ 2393577 w 3980330"/>
              <a:gd name="connsiteY11" fmla="*/ 2113711 h 3843899"/>
              <a:gd name="connsiteX12" fmla="*/ 2662518 w 3980330"/>
              <a:gd name="connsiteY12" fmla="*/ 2266111 h 3843899"/>
              <a:gd name="connsiteX13" fmla="*/ 2886635 w 3980330"/>
              <a:gd name="connsiteY13" fmla="*/ 1997169 h 3843899"/>
              <a:gd name="connsiteX14" fmla="*/ 3056965 w 3980330"/>
              <a:gd name="connsiteY14" fmla="*/ 1692369 h 3843899"/>
              <a:gd name="connsiteX15" fmla="*/ 3406588 w 3980330"/>
              <a:gd name="connsiteY15" fmla="*/ 1593758 h 3843899"/>
              <a:gd name="connsiteX16" fmla="*/ 3523130 w 3980330"/>
              <a:gd name="connsiteY16" fmla="*/ 1082769 h 3843899"/>
              <a:gd name="connsiteX17" fmla="*/ 3702424 w 3980330"/>
              <a:gd name="connsiteY17" fmla="*/ 867617 h 3843899"/>
              <a:gd name="connsiteX18" fmla="*/ 3774141 w 3980330"/>
              <a:gd name="connsiteY18" fmla="*/ 455240 h 3843899"/>
              <a:gd name="connsiteX19" fmla="*/ 3899647 w 3980330"/>
              <a:gd name="connsiteY19" fmla="*/ 231122 h 3843899"/>
              <a:gd name="connsiteX20" fmla="*/ 3980330 w 3980330"/>
              <a:gd name="connsiteY20" fmla="*/ 7005 h 3843899"/>
              <a:gd name="connsiteX0" fmla="*/ 0 w 3980330"/>
              <a:gd name="connsiteY0" fmla="*/ 3843899 h 3843899"/>
              <a:gd name="connsiteX1" fmla="*/ 71718 w 3980330"/>
              <a:gd name="connsiteY1" fmla="*/ 3162581 h 3843899"/>
              <a:gd name="connsiteX2" fmla="*/ 206188 w 3980330"/>
              <a:gd name="connsiteY2" fmla="*/ 2929499 h 3843899"/>
              <a:gd name="connsiteX3" fmla="*/ 417980 w 3980330"/>
              <a:gd name="connsiteY3" fmla="*/ 2768134 h 3843899"/>
              <a:gd name="connsiteX4" fmla="*/ 502024 w 3980330"/>
              <a:gd name="connsiteY4" fmla="*/ 2481637 h 3843899"/>
              <a:gd name="connsiteX5" fmla="*/ 681318 w 3980330"/>
              <a:gd name="connsiteY5" fmla="*/ 2113711 h 3843899"/>
              <a:gd name="connsiteX6" fmla="*/ 880783 w 3980330"/>
              <a:gd name="connsiteY6" fmla="*/ 1963552 h 3843899"/>
              <a:gd name="connsiteX7" fmla="*/ 1086971 w 3980330"/>
              <a:gd name="connsiteY7" fmla="*/ 2341190 h 3843899"/>
              <a:gd name="connsiteX8" fmla="*/ 1221815 w 3980330"/>
              <a:gd name="connsiteY8" fmla="*/ 1830575 h 3843899"/>
              <a:gd name="connsiteX9" fmla="*/ 1721224 w 3980330"/>
              <a:gd name="connsiteY9" fmla="*/ 1943381 h 3843899"/>
              <a:gd name="connsiteX10" fmla="*/ 2133600 w 3980330"/>
              <a:gd name="connsiteY10" fmla="*/ 2131640 h 3843899"/>
              <a:gd name="connsiteX11" fmla="*/ 2393577 w 3980330"/>
              <a:gd name="connsiteY11" fmla="*/ 2113711 h 3843899"/>
              <a:gd name="connsiteX12" fmla="*/ 2662518 w 3980330"/>
              <a:gd name="connsiteY12" fmla="*/ 2266111 h 3843899"/>
              <a:gd name="connsiteX13" fmla="*/ 2886635 w 3980330"/>
              <a:gd name="connsiteY13" fmla="*/ 1997169 h 3843899"/>
              <a:gd name="connsiteX14" fmla="*/ 3056965 w 3980330"/>
              <a:gd name="connsiteY14" fmla="*/ 1692369 h 3843899"/>
              <a:gd name="connsiteX15" fmla="*/ 3406588 w 3980330"/>
              <a:gd name="connsiteY15" fmla="*/ 1593758 h 3843899"/>
              <a:gd name="connsiteX16" fmla="*/ 3523130 w 3980330"/>
              <a:gd name="connsiteY16" fmla="*/ 1082769 h 3843899"/>
              <a:gd name="connsiteX17" fmla="*/ 3702424 w 3980330"/>
              <a:gd name="connsiteY17" fmla="*/ 867617 h 3843899"/>
              <a:gd name="connsiteX18" fmla="*/ 3774141 w 3980330"/>
              <a:gd name="connsiteY18" fmla="*/ 455240 h 3843899"/>
              <a:gd name="connsiteX19" fmla="*/ 3899647 w 3980330"/>
              <a:gd name="connsiteY19" fmla="*/ 231122 h 3843899"/>
              <a:gd name="connsiteX20" fmla="*/ 3980330 w 3980330"/>
              <a:gd name="connsiteY20" fmla="*/ 7005 h 3843899"/>
              <a:gd name="connsiteX0" fmla="*/ 0 w 3980330"/>
              <a:gd name="connsiteY0" fmla="*/ 3843899 h 3843899"/>
              <a:gd name="connsiteX1" fmla="*/ 71718 w 3980330"/>
              <a:gd name="connsiteY1" fmla="*/ 3162581 h 3843899"/>
              <a:gd name="connsiteX2" fmla="*/ 206188 w 3980330"/>
              <a:gd name="connsiteY2" fmla="*/ 2929499 h 3843899"/>
              <a:gd name="connsiteX3" fmla="*/ 417980 w 3980330"/>
              <a:gd name="connsiteY3" fmla="*/ 2768134 h 3843899"/>
              <a:gd name="connsiteX4" fmla="*/ 502024 w 3980330"/>
              <a:gd name="connsiteY4" fmla="*/ 2481637 h 3843899"/>
              <a:gd name="connsiteX5" fmla="*/ 681318 w 3980330"/>
              <a:gd name="connsiteY5" fmla="*/ 2113711 h 3843899"/>
              <a:gd name="connsiteX6" fmla="*/ 880783 w 3980330"/>
              <a:gd name="connsiteY6" fmla="*/ 1963552 h 3843899"/>
              <a:gd name="connsiteX7" fmla="*/ 1086971 w 3980330"/>
              <a:gd name="connsiteY7" fmla="*/ 2341190 h 3843899"/>
              <a:gd name="connsiteX8" fmla="*/ 1221815 w 3980330"/>
              <a:gd name="connsiteY8" fmla="*/ 1830575 h 3843899"/>
              <a:gd name="connsiteX9" fmla="*/ 1511674 w 3980330"/>
              <a:gd name="connsiteY9" fmla="*/ 2013231 h 3843899"/>
              <a:gd name="connsiteX10" fmla="*/ 2133600 w 3980330"/>
              <a:gd name="connsiteY10" fmla="*/ 2131640 h 3843899"/>
              <a:gd name="connsiteX11" fmla="*/ 2393577 w 3980330"/>
              <a:gd name="connsiteY11" fmla="*/ 2113711 h 3843899"/>
              <a:gd name="connsiteX12" fmla="*/ 2662518 w 3980330"/>
              <a:gd name="connsiteY12" fmla="*/ 2266111 h 3843899"/>
              <a:gd name="connsiteX13" fmla="*/ 2886635 w 3980330"/>
              <a:gd name="connsiteY13" fmla="*/ 1997169 h 3843899"/>
              <a:gd name="connsiteX14" fmla="*/ 3056965 w 3980330"/>
              <a:gd name="connsiteY14" fmla="*/ 1692369 h 3843899"/>
              <a:gd name="connsiteX15" fmla="*/ 3406588 w 3980330"/>
              <a:gd name="connsiteY15" fmla="*/ 1593758 h 3843899"/>
              <a:gd name="connsiteX16" fmla="*/ 3523130 w 3980330"/>
              <a:gd name="connsiteY16" fmla="*/ 1082769 h 3843899"/>
              <a:gd name="connsiteX17" fmla="*/ 3702424 w 3980330"/>
              <a:gd name="connsiteY17" fmla="*/ 867617 h 3843899"/>
              <a:gd name="connsiteX18" fmla="*/ 3774141 w 3980330"/>
              <a:gd name="connsiteY18" fmla="*/ 455240 h 3843899"/>
              <a:gd name="connsiteX19" fmla="*/ 3899647 w 3980330"/>
              <a:gd name="connsiteY19" fmla="*/ 231122 h 3843899"/>
              <a:gd name="connsiteX20" fmla="*/ 3980330 w 3980330"/>
              <a:gd name="connsiteY20" fmla="*/ 7005 h 3843899"/>
              <a:gd name="connsiteX0" fmla="*/ 0 w 3980330"/>
              <a:gd name="connsiteY0" fmla="*/ 3843899 h 3843899"/>
              <a:gd name="connsiteX1" fmla="*/ 71718 w 3980330"/>
              <a:gd name="connsiteY1" fmla="*/ 3162581 h 3843899"/>
              <a:gd name="connsiteX2" fmla="*/ 206188 w 3980330"/>
              <a:gd name="connsiteY2" fmla="*/ 2929499 h 3843899"/>
              <a:gd name="connsiteX3" fmla="*/ 417980 w 3980330"/>
              <a:gd name="connsiteY3" fmla="*/ 2768134 h 3843899"/>
              <a:gd name="connsiteX4" fmla="*/ 502024 w 3980330"/>
              <a:gd name="connsiteY4" fmla="*/ 2481637 h 3843899"/>
              <a:gd name="connsiteX5" fmla="*/ 681318 w 3980330"/>
              <a:gd name="connsiteY5" fmla="*/ 2113711 h 3843899"/>
              <a:gd name="connsiteX6" fmla="*/ 880783 w 3980330"/>
              <a:gd name="connsiteY6" fmla="*/ 1963552 h 3843899"/>
              <a:gd name="connsiteX7" fmla="*/ 1086971 w 3980330"/>
              <a:gd name="connsiteY7" fmla="*/ 2341190 h 3843899"/>
              <a:gd name="connsiteX8" fmla="*/ 1221815 w 3980330"/>
              <a:gd name="connsiteY8" fmla="*/ 1830575 h 3843899"/>
              <a:gd name="connsiteX9" fmla="*/ 1511674 w 3980330"/>
              <a:gd name="connsiteY9" fmla="*/ 2013231 h 3843899"/>
              <a:gd name="connsiteX10" fmla="*/ 1597959 w 3980330"/>
              <a:gd name="connsiteY10" fmla="*/ 2035643 h 3843899"/>
              <a:gd name="connsiteX11" fmla="*/ 2133600 w 3980330"/>
              <a:gd name="connsiteY11" fmla="*/ 2131640 h 3843899"/>
              <a:gd name="connsiteX12" fmla="*/ 2393577 w 3980330"/>
              <a:gd name="connsiteY12" fmla="*/ 2113711 h 3843899"/>
              <a:gd name="connsiteX13" fmla="*/ 2662518 w 3980330"/>
              <a:gd name="connsiteY13" fmla="*/ 2266111 h 3843899"/>
              <a:gd name="connsiteX14" fmla="*/ 2886635 w 3980330"/>
              <a:gd name="connsiteY14" fmla="*/ 1997169 h 3843899"/>
              <a:gd name="connsiteX15" fmla="*/ 3056965 w 3980330"/>
              <a:gd name="connsiteY15" fmla="*/ 1692369 h 3843899"/>
              <a:gd name="connsiteX16" fmla="*/ 3406588 w 3980330"/>
              <a:gd name="connsiteY16" fmla="*/ 1593758 h 3843899"/>
              <a:gd name="connsiteX17" fmla="*/ 3523130 w 3980330"/>
              <a:gd name="connsiteY17" fmla="*/ 1082769 h 3843899"/>
              <a:gd name="connsiteX18" fmla="*/ 3702424 w 3980330"/>
              <a:gd name="connsiteY18" fmla="*/ 867617 h 3843899"/>
              <a:gd name="connsiteX19" fmla="*/ 3774141 w 3980330"/>
              <a:gd name="connsiteY19" fmla="*/ 455240 h 3843899"/>
              <a:gd name="connsiteX20" fmla="*/ 3899647 w 3980330"/>
              <a:gd name="connsiteY20" fmla="*/ 231122 h 3843899"/>
              <a:gd name="connsiteX21" fmla="*/ 3980330 w 3980330"/>
              <a:gd name="connsiteY21" fmla="*/ 7005 h 3843899"/>
              <a:gd name="connsiteX0" fmla="*/ 0 w 3980330"/>
              <a:gd name="connsiteY0" fmla="*/ 3843899 h 3843899"/>
              <a:gd name="connsiteX1" fmla="*/ 71718 w 3980330"/>
              <a:gd name="connsiteY1" fmla="*/ 3162581 h 3843899"/>
              <a:gd name="connsiteX2" fmla="*/ 206188 w 3980330"/>
              <a:gd name="connsiteY2" fmla="*/ 2929499 h 3843899"/>
              <a:gd name="connsiteX3" fmla="*/ 417980 w 3980330"/>
              <a:gd name="connsiteY3" fmla="*/ 2768134 h 3843899"/>
              <a:gd name="connsiteX4" fmla="*/ 502024 w 3980330"/>
              <a:gd name="connsiteY4" fmla="*/ 2481637 h 3843899"/>
              <a:gd name="connsiteX5" fmla="*/ 681318 w 3980330"/>
              <a:gd name="connsiteY5" fmla="*/ 2113711 h 3843899"/>
              <a:gd name="connsiteX6" fmla="*/ 880783 w 3980330"/>
              <a:gd name="connsiteY6" fmla="*/ 1963552 h 3843899"/>
              <a:gd name="connsiteX7" fmla="*/ 1086971 w 3980330"/>
              <a:gd name="connsiteY7" fmla="*/ 2341190 h 3843899"/>
              <a:gd name="connsiteX8" fmla="*/ 1221815 w 3980330"/>
              <a:gd name="connsiteY8" fmla="*/ 1830575 h 3843899"/>
              <a:gd name="connsiteX9" fmla="*/ 1410074 w 3980330"/>
              <a:gd name="connsiteY9" fmla="*/ 1937031 h 3843899"/>
              <a:gd name="connsiteX10" fmla="*/ 1597959 w 3980330"/>
              <a:gd name="connsiteY10" fmla="*/ 2035643 h 3843899"/>
              <a:gd name="connsiteX11" fmla="*/ 2133600 w 3980330"/>
              <a:gd name="connsiteY11" fmla="*/ 2131640 h 3843899"/>
              <a:gd name="connsiteX12" fmla="*/ 2393577 w 3980330"/>
              <a:gd name="connsiteY12" fmla="*/ 2113711 h 3843899"/>
              <a:gd name="connsiteX13" fmla="*/ 2662518 w 3980330"/>
              <a:gd name="connsiteY13" fmla="*/ 2266111 h 3843899"/>
              <a:gd name="connsiteX14" fmla="*/ 2886635 w 3980330"/>
              <a:gd name="connsiteY14" fmla="*/ 1997169 h 3843899"/>
              <a:gd name="connsiteX15" fmla="*/ 3056965 w 3980330"/>
              <a:gd name="connsiteY15" fmla="*/ 1692369 h 3843899"/>
              <a:gd name="connsiteX16" fmla="*/ 3406588 w 3980330"/>
              <a:gd name="connsiteY16" fmla="*/ 1593758 h 3843899"/>
              <a:gd name="connsiteX17" fmla="*/ 3523130 w 3980330"/>
              <a:gd name="connsiteY17" fmla="*/ 1082769 h 3843899"/>
              <a:gd name="connsiteX18" fmla="*/ 3702424 w 3980330"/>
              <a:gd name="connsiteY18" fmla="*/ 867617 h 3843899"/>
              <a:gd name="connsiteX19" fmla="*/ 3774141 w 3980330"/>
              <a:gd name="connsiteY19" fmla="*/ 455240 h 3843899"/>
              <a:gd name="connsiteX20" fmla="*/ 3899647 w 3980330"/>
              <a:gd name="connsiteY20" fmla="*/ 231122 h 3843899"/>
              <a:gd name="connsiteX21" fmla="*/ 3980330 w 3980330"/>
              <a:gd name="connsiteY21" fmla="*/ 7005 h 3843899"/>
              <a:gd name="connsiteX0" fmla="*/ 0 w 3980330"/>
              <a:gd name="connsiteY0" fmla="*/ 3843899 h 3843899"/>
              <a:gd name="connsiteX1" fmla="*/ 71718 w 3980330"/>
              <a:gd name="connsiteY1" fmla="*/ 3162581 h 3843899"/>
              <a:gd name="connsiteX2" fmla="*/ 206188 w 3980330"/>
              <a:gd name="connsiteY2" fmla="*/ 2929499 h 3843899"/>
              <a:gd name="connsiteX3" fmla="*/ 417980 w 3980330"/>
              <a:gd name="connsiteY3" fmla="*/ 2768134 h 3843899"/>
              <a:gd name="connsiteX4" fmla="*/ 502024 w 3980330"/>
              <a:gd name="connsiteY4" fmla="*/ 2481637 h 3843899"/>
              <a:gd name="connsiteX5" fmla="*/ 681318 w 3980330"/>
              <a:gd name="connsiteY5" fmla="*/ 2113711 h 3843899"/>
              <a:gd name="connsiteX6" fmla="*/ 880783 w 3980330"/>
              <a:gd name="connsiteY6" fmla="*/ 1963552 h 3843899"/>
              <a:gd name="connsiteX7" fmla="*/ 1086971 w 3980330"/>
              <a:gd name="connsiteY7" fmla="*/ 2341190 h 3843899"/>
              <a:gd name="connsiteX8" fmla="*/ 1221815 w 3980330"/>
              <a:gd name="connsiteY8" fmla="*/ 1830575 h 3843899"/>
              <a:gd name="connsiteX9" fmla="*/ 1410074 w 3980330"/>
              <a:gd name="connsiteY9" fmla="*/ 1937031 h 3843899"/>
              <a:gd name="connsiteX10" fmla="*/ 1597959 w 3980330"/>
              <a:gd name="connsiteY10" fmla="*/ 1635593 h 3843899"/>
              <a:gd name="connsiteX11" fmla="*/ 2133600 w 3980330"/>
              <a:gd name="connsiteY11" fmla="*/ 2131640 h 3843899"/>
              <a:gd name="connsiteX12" fmla="*/ 2393577 w 3980330"/>
              <a:gd name="connsiteY12" fmla="*/ 2113711 h 3843899"/>
              <a:gd name="connsiteX13" fmla="*/ 2662518 w 3980330"/>
              <a:gd name="connsiteY13" fmla="*/ 2266111 h 3843899"/>
              <a:gd name="connsiteX14" fmla="*/ 2886635 w 3980330"/>
              <a:gd name="connsiteY14" fmla="*/ 1997169 h 3843899"/>
              <a:gd name="connsiteX15" fmla="*/ 3056965 w 3980330"/>
              <a:gd name="connsiteY15" fmla="*/ 1692369 h 3843899"/>
              <a:gd name="connsiteX16" fmla="*/ 3406588 w 3980330"/>
              <a:gd name="connsiteY16" fmla="*/ 1593758 h 3843899"/>
              <a:gd name="connsiteX17" fmla="*/ 3523130 w 3980330"/>
              <a:gd name="connsiteY17" fmla="*/ 1082769 h 3843899"/>
              <a:gd name="connsiteX18" fmla="*/ 3702424 w 3980330"/>
              <a:gd name="connsiteY18" fmla="*/ 867617 h 3843899"/>
              <a:gd name="connsiteX19" fmla="*/ 3774141 w 3980330"/>
              <a:gd name="connsiteY19" fmla="*/ 455240 h 3843899"/>
              <a:gd name="connsiteX20" fmla="*/ 3899647 w 3980330"/>
              <a:gd name="connsiteY20" fmla="*/ 231122 h 3843899"/>
              <a:gd name="connsiteX21" fmla="*/ 3980330 w 3980330"/>
              <a:gd name="connsiteY21" fmla="*/ 7005 h 3843899"/>
              <a:gd name="connsiteX0" fmla="*/ 0 w 3980330"/>
              <a:gd name="connsiteY0" fmla="*/ 3843899 h 3843899"/>
              <a:gd name="connsiteX1" fmla="*/ 71718 w 3980330"/>
              <a:gd name="connsiteY1" fmla="*/ 3162581 h 3843899"/>
              <a:gd name="connsiteX2" fmla="*/ 206188 w 3980330"/>
              <a:gd name="connsiteY2" fmla="*/ 2929499 h 3843899"/>
              <a:gd name="connsiteX3" fmla="*/ 417980 w 3980330"/>
              <a:gd name="connsiteY3" fmla="*/ 2768134 h 3843899"/>
              <a:gd name="connsiteX4" fmla="*/ 502024 w 3980330"/>
              <a:gd name="connsiteY4" fmla="*/ 2481637 h 3843899"/>
              <a:gd name="connsiteX5" fmla="*/ 681318 w 3980330"/>
              <a:gd name="connsiteY5" fmla="*/ 2113711 h 3843899"/>
              <a:gd name="connsiteX6" fmla="*/ 880783 w 3980330"/>
              <a:gd name="connsiteY6" fmla="*/ 1963552 h 3843899"/>
              <a:gd name="connsiteX7" fmla="*/ 1086971 w 3980330"/>
              <a:gd name="connsiteY7" fmla="*/ 2341190 h 3843899"/>
              <a:gd name="connsiteX8" fmla="*/ 1221815 w 3980330"/>
              <a:gd name="connsiteY8" fmla="*/ 1830575 h 3843899"/>
              <a:gd name="connsiteX9" fmla="*/ 1454524 w 3980330"/>
              <a:gd name="connsiteY9" fmla="*/ 2038631 h 3843899"/>
              <a:gd name="connsiteX10" fmla="*/ 1597959 w 3980330"/>
              <a:gd name="connsiteY10" fmla="*/ 1635593 h 3843899"/>
              <a:gd name="connsiteX11" fmla="*/ 2133600 w 3980330"/>
              <a:gd name="connsiteY11" fmla="*/ 2131640 h 3843899"/>
              <a:gd name="connsiteX12" fmla="*/ 2393577 w 3980330"/>
              <a:gd name="connsiteY12" fmla="*/ 2113711 h 3843899"/>
              <a:gd name="connsiteX13" fmla="*/ 2662518 w 3980330"/>
              <a:gd name="connsiteY13" fmla="*/ 2266111 h 3843899"/>
              <a:gd name="connsiteX14" fmla="*/ 2886635 w 3980330"/>
              <a:gd name="connsiteY14" fmla="*/ 1997169 h 3843899"/>
              <a:gd name="connsiteX15" fmla="*/ 3056965 w 3980330"/>
              <a:gd name="connsiteY15" fmla="*/ 1692369 h 3843899"/>
              <a:gd name="connsiteX16" fmla="*/ 3406588 w 3980330"/>
              <a:gd name="connsiteY16" fmla="*/ 1593758 h 3843899"/>
              <a:gd name="connsiteX17" fmla="*/ 3523130 w 3980330"/>
              <a:gd name="connsiteY17" fmla="*/ 1082769 h 3843899"/>
              <a:gd name="connsiteX18" fmla="*/ 3702424 w 3980330"/>
              <a:gd name="connsiteY18" fmla="*/ 867617 h 3843899"/>
              <a:gd name="connsiteX19" fmla="*/ 3774141 w 3980330"/>
              <a:gd name="connsiteY19" fmla="*/ 455240 h 3843899"/>
              <a:gd name="connsiteX20" fmla="*/ 3899647 w 3980330"/>
              <a:gd name="connsiteY20" fmla="*/ 231122 h 3843899"/>
              <a:gd name="connsiteX21" fmla="*/ 3980330 w 3980330"/>
              <a:gd name="connsiteY21" fmla="*/ 7005 h 3843899"/>
              <a:gd name="connsiteX0" fmla="*/ 0 w 3980330"/>
              <a:gd name="connsiteY0" fmla="*/ 3843899 h 3843899"/>
              <a:gd name="connsiteX1" fmla="*/ 71718 w 3980330"/>
              <a:gd name="connsiteY1" fmla="*/ 3162581 h 3843899"/>
              <a:gd name="connsiteX2" fmla="*/ 206188 w 3980330"/>
              <a:gd name="connsiteY2" fmla="*/ 2929499 h 3843899"/>
              <a:gd name="connsiteX3" fmla="*/ 417980 w 3980330"/>
              <a:gd name="connsiteY3" fmla="*/ 2768134 h 3843899"/>
              <a:gd name="connsiteX4" fmla="*/ 502024 w 3980330"/>
              <a:gd name="connsiteY4" fmla="*/ 2481637 h 3843899"/>
              <a:gd name="connsiteX5" fmla="*/ 681318 w 3980330"/>
              <a:gd name="connsiteY5" fmla="*/ 2113711 h 3843899"/>
              <a:gd name="connsiteX6" fmla="*/ 880783 w 3980330"/>
              <a:gd name="connsiteY6" fmla="*/ 1963552 h 3843899"/>
              <a:gd name="connsiteX7" fmla="*/ 1086971 w 3980330"/>
              <a:gd name="connsiteY7" fmla="*/ 2341190 h 3843899"/>
              <a:gd name="connsiteX8" fmla="*/ 1221815 w 3980330"/>
              <a:gd name="connsiteY8" fmla="*/ 1830575 h 3843899"/>
              <a:gd name="connsiteX9" fmla="*/ 1454524 w 3980330"/>
              <a:gd name="connsiteY9" fmla="*/ 2038631 h 3843899"/>
              <a:gd name="connsiteX10" fmla="*/ 1597959 w 3980330"/>
              <a:gd name="connsiteY10" fmla="*/ 1635593 h 3843899"/>
              <a:gd name="connsiteX11" fmla="*/ 2152650 w 3980330"/>
              <a:gd name="connsiteY11" fmla="*/ 2036390 h 3843899"/>
              <a:gd name="connsiteX12" fmla="*/ 2393577 w 3980330"/>
              <a:gd name="connsiteY12" fmla="*/ 2113711 h 3843899"/>
              <a:gd name="connsiteX13" fmla="*/ 2662518 w 3980330"/>
              <a:gd name="connsiteY13" fmla="*/ 2266111 h 3843899"/>
              <a:gd name="connsiteX14" fmla="*/ 2886635 w 3980330"/>
              <a:gd name="connsiteY14" fmla="*/ 1997169 h 3843899"/>
              <a:gd name="connsiteX15" fmla="*/ 3056965 w 3980330"/>
              <a:gd name="connsiteY15" fmla="*/ 1692369 h 3843899"/>
              <a:gd name="connsiteX16" fmla="*/ 3406588 w 3980330"/>
              <a:gd name="connsiteY16" fmla="*/ 1593758 h 3843899"/>
              <a:gd name="connsiteX17" fmla="*/ 3523130 w 3980330"/>
              <a:gd name="connsiteY17" fmla="*/ 1082769 h 3843899"/>
              <a:gd name="connsiteX18" fmla="*/ 3702424 w 3980330"/>
              <a:gd name="connsiteY18" fmla="*/ 867617 h 3843899"/>
              <a:gd name="connsiteX19" fmla="*/ 3774141 w 3980330"/>
              <a:gd name="connsiteY19" fmla="*/ 455240 h 3843899"/>
              <a:gd name="connsiteX20" fmla="*/ 3899647 w 3980330"/>
              <a:gd name="connsiteY20" fmla="*/ 231122 h 3843899"/>
              <a:gd name="connsiteX21" fmla="*/ 3980330 w 3980330"/>
              <a:gd name="connsiteY21" fmla="*/ 7005 h 3843899"/>
              <a:gd name="connsiteX0" fmla="*/ 0 w 3980330"/>
              <a:gd name="connsiteY0" fmla="*/ 3843899 h 3843899"/>
              <a:gd name="connsiteX1" fmla="*/ 71718 w 3980330"/>
              <a:gd name="connsiteY1" fmla="*/ 3162581 h 3843899"/>
              <a:gd name="connsiteX2" fmla="*/ 206188 w 3980330"/>
              <a:gd name="connsiteY2" fmla="*/ 2929499 h 3843899"/>
              <a:gd name="connsiteX3" fmla="*/ 417980 w 3980330"/>
              <a:gd name="connsiteY3" fmla="*/ 2768134 h 3843899"/>
              <a:gd name="connsiteX4" fmla="*/ 502024 w 3980330"/>
              <a:gd name="connsiteY4" fmla="*/ 2481637 h 3843899"/>
              <a:gd name="connsiteX5" fmla="*/ 681318 w 3980330"/>
              <a:gd name="connsiteY5" fmla="*/ 2113711 h 3843899"/>
              <a:gd name="connsiteX6" fmla="*/ 880783 w 3980330"/>
              <a:gd name="connsiteY6" fmla="*/ 1963552 h 3843899"/>
              <a:gd name="connsiteX7" fmla="*/ 1086971 w 3980330"/>
              <a:gd name="connsiteY7" fmla="*/ 2341190 h 3843899"/>
              <a:gd name="connsiteX8" fmla="*/ 1221815 w 3980330"/>
              <a:gd name="connsiteY8" fmla="*/ 1830575 h 3843899"/>
              <a:gd name="connsiteX9" fmla="*/ 1454524 w 3980330"/>
              <a:gd name="connsiteY9" fmla="*/ 2038631 h 3843899"/>
              <a:gd name="connsiteX10" fmla="*/ 1655109 w 3980330"/>
              <a:gd name="connsiteY10" fmla="*/ 1533993 h 3843899"/>
              <a:gd name="connsiteX11" fmla="*/ 2152650 w 3980330"/>
              <a:gd name="connsiteY11" fmla="*/ 2036390 h 3843899"/>
              <a:gd name="connsiteX12" fmla="*/ 2393577 w 3980330"/>
              <a:gd name="connsiteY12" fmla="*/ 2113711 h 3843899"/>
              <a:gd name="connsiteX13" fmla="*/ 2662518 w 3980330"/>
              <a:gd name="connsiteY13" fmla="*/ 2266111 h 3843899"/>
              <a:gd name="connsiteX14" fmla="*/ 2886635 w 3980330"/>
              <a:gd name="connsiteY14" fmla="*/ 1997169 h 3843899"/>
              <a:gd name="connsiteX15" fmla="*/ 3056965 w 3980330"/>
              <a:gd name="connsiteY15" fmla="*/ 1692369 h 3843899"/>
              <a:gd name="connsiteX16" fmla="*/ 3406588 w 3980330"/>
              <a:gd name="connsiteY16" fmla="*/ 1593758 h 3843899"/>
              <a:gd name="connsiteX17" fmla="*/ 3523130 w 3980330"/>
              <a:gd name="connsiteY17" fmla="*/ 1082769 h 3843899"/>
              <a:gd name="connsiteX18" fmla="*/ 3702424 w 3980330"/>
              <a:gd name="connsiteY18" fmla="*/ 867617 h 3843899"/>
              <a:gd name="connsiteX19" fmla="*/ 3774141 w 3980330"/>
              <a:gd name="connsiteY19" fmla="*/ 455240 h 3843899"/>
              <a:gd name="connsiteX20" fmla="*/ 3899647 w 3980330"/>
              <a:gd name="connsiteY20" fmla="*/ 231122 h 3843899"/>
              <a:gd name="connsiteX21" fmla="*/ 3980330 w 3980330"/>
              <a:gd name="connsiteY21" fmla="*/ 7005 h 3843899"/>
              <a:gd name="connsiteX0" fmla="*/ 0 w 3980330"/>
              <a:gd name="connsiteY0" fmla="*/ 3843899 h 3843899"/>
              <a:gd name="connsiteX1" fmla="*/ 71718 w 3980330"/>
              <a:gd name="connsiteY1" fmla="*/ 3162581 h 3843899"/>
              <a:gd name="connsiteX2" fmla="*/ 206188 w 3980330"/>
              <a:gd name="connsiteY2" fmla="*/ 2929499 h 3843899"/>
              <a:gd name="connsiteX3" fmla="*/ 417980 w 3980330"/>
              <a:gd name="connsiteY3" fmla="*/ 2768134 h 3843899"/>
              <a:gd name="connsiteX4" fmla="*/ 502024 w 3980330"/>
              <a:gd name="connsiteY4" fmla="*/ 2481637 h 3843899"/>
              <a:gd name="connsiteX5" fmla="*/ 681318 w 3980330"/>
              <a:gd name="connsiteY5" fmla="*/ 2113711 h 3843899"/>
              <a:gd name="connsiteX6" fmla="*/ 880783 w 3980330"/>
              <a:gd name="connsiteY6" fmla="*/ 1963552 h 3843899"/>
              <a:gd name="connsiteX7" fmla="*/ 1086971 w 3980330"/>
              <a:gd name="connsiteY7" fmla="*/ 2341190 h 3843899"/>
              <a:gd name="connsiteX8" fmla="*/ 1221815 w 3980330"/>
              <a:gd name="connsiteY8" fmla="*/ 1830575 h 3843899"/>
              <a:gd name="connsiteX9" fmla="*/ 1454524 w 3980330"/>
              <a:gd name="connsiteY9" fmla="*/ 2038631 h 3843899"/>
              <a:gd name="connsiteX10" fmla="*/ 1655109 w 3980330"/>
              <a:gd name="connsiteY10" fmla="*/ 1533993 h 3843899"/>
              <a:gd name="connsiteX11" fmla="*/ 1847850 w 3980330"/>
              <a:gd name="connsiteY11" fmla="*/ 2036390 h 3843899"/>
              <a:gd name="connsiteX12" fmla="*/ 2393577 w 3980330"/>
              <a:gd name="connsiteY12" fmla="*/ 2113711 h 3843899"/>
              <a:gd name="connsiteX13" fmla="*/ 2662518 w 3980330"/>
              <a:gd name="connsiteY13" fmla="*/ 2266111 h 3843899"/>
              <a:gd name="connsiteX14" fmla="*/ 2886635 w 3980330"/>
              <a:gd name="connsiteY14" fmla="*/ 1997169 h 3843899"/>
              <a:gd name="connsiteX15" fmla="*/ 3056965 w 3980330"/>
              <a:gd name="connsiteY15" fmla="*/ 1692369 h 3843899"/>
              <a:gd name="connsiteX16" fmla="*/ 3406588 w 3980330"/>
              <a:gd name="connsiteY16" fmla="*/ 1593758 h 3843899"/>
              <a:gd name="connsiteX17" fmla="*/ 3523130 w 3980330"/>
              <a:gd name="connsiteY17" fmla="*/ 1082769 h 3843899"/>
              <a:gd name="connsiteX18" fmla="*/ 3702424 w 3980330"/>
              <a:gd name="connsiteY18" fmla="*/ 867617 h 3843899"/>
              <a:gd name="connsiteX19" fmla="*/ 3774141 w 3980330"/>
              <a:gd name="connsiteY19" fmla="*/ 455240 h 3843899"/>
              <a:gd name="connsiteX20" fmla="*/ 3899647 w 3980330"/>
              <a:gd name="connsiteY20" fmla="*/ 231122 h 3843899"/>
              <a:gd name="connsiteX21" fmla="*/ 3980330 w 3980330"/>
              <a:gd name="connsiteY21" fmla="*/ 7005 h 3843899"/>
              <a:gd name="connsiteX0" fmla="*/ 0 w 3980330"/>
              <a:gd name="connsiteY0" fmla="*/ 3843899 h 3843899"/>
              <a:gd name="connsiteX1" fmla="*/ 71718 w 3980330"/>
              <a:gd name="connsiteY1" fmla="*/ 3162581 h 3843899"/>
              <a:gd name="connsiteX2" fmla="*/ 206188 w 3980330"/>
              <a:gd name="connsiteY2" fmla="*/ 2929499 h 3843899"/>
              <a:gd name="connsiteX3" fmla="*/ 417980 w 3980330"/>
              <a:gd name="connsiteY3" fmla="*/ 2768134 h 3843899"/>
              <a:gd name="connsiteX4" fmla="*/ 502024 w 3980330"/>
              <a:gd name="connsiteY4" fmla="*/ 2481637 h 3843899"/>
              <a:gd name="connsiteX5" fmla="*/ 681318 w 3980330"/>
              <a:gd name="connsiteY5" fmla="*/ 2113711 h 3843899"/>
              <a:gd name="connsiteX6" fmla="*/ 880783 w 3980330"/>
              <a:gd name="connsiteY6" fmla="*/ 1963552 h 3843899"/>
              <a:gd name="connsiteX7" fmla="*/ 1086971 w 3980330"/>
              <a:gd name="connsiteY7" fmla="*/ 2341190 h 3843899"/>
              <a:gd name="connsiteX8" fmla="*/ 1221815 w 3980330"/>
              <a:gd name="connsiteY8" fmla="*/ 1830575 h 3843899"/>
              <a:gd name="connsiteX9" fmla="*/ 1454524 w 3980330"/>
              <a:gd name="connsiteY9" fmla="*/ 2038631 h 3843899"/>
              <a:gd name="connsiteX10" fmla="*/ 1655109 w 3980330"/>
              <a:gd name="connsiteY10" fmla="*/ 1533993 h 3843899"/>
              <a:gd name="connsiteX11" fmla="*/ 1847850 w 3980330"/>
              <a:gd name="connsiteY11" fmla="*/ 2036390 h 3843899"/>
              <a:gd name="connsiteX12" fmla="*/ 2080559 w 3980330"/>
              <a:gd name="connsiteY12" fmla="*/ 2105493 h 3843899"/>
              <a:gd name="connsiteX13" fmla="*/ 2393577 w 3980330"/>
              <a:gd name="connsiteY13" fmla="*/ 2113711 h 3843899"/>
              <a:gd name="connsiteX14" fmla="*/ 2662518 w 3980330"/>
              <a:gd name="connsiteY14" fmla="*/ 2266111 h 3843899"/>
              <a:gd name="connsiteX15" fmla="*/ 2886635 w 3980330"/>
              <a:gd name="connsiteY15" fmla="*/ 1997169 h 3843899"/>
              <a:gd name="connsiteX16" fmla="*/ 3056965 w 3980330"/>
              <a:gd name="connsiteY16" fmla="*/ 1692369 h 3843899"/>
              <a:gd name="connsiteX17" fmla="*/ 3406588 w 3980330"/>
              <a:gd name="connsiteY17" fmla="*/ 1593758 h 3843899"/>
              <a:gd name="connsiteX18" fmla="*/ 3523130 w 3980330"/>
              <a:gd name="connsiteY18" fmla="*/ 1082769 h 3843899"/>
              <a:gd name="connsiteX19" fmla="*/ 3702424 w 3980330"/>
              <a:gd name="connsiteY19" fmla="*/ 867617 h 3843899"/>
              <a:gd name="connsiteX20" fmla="*/ 3774141 w 3980330"/>
              <a:gd name="connsiteY20" fmla="*/ 455240 h 3843899"/>
              <a:gd name="connsiteX21" fmla="*/ 3899647 w 3980330"/>
              <a:gd name="connsiteY21" fmla="*/ 231122 h 3843899"/>
              <a:gd name="connsiteX22" fmla="*/ 3980330 w 3980330"/>
              <a:gd name="connsiteY22" fmla="*/ 7005 h 3843899"/>
              <a:gd name="connsiteX0" fmla="*/ 0 w 3980330"/>
              <a:gd name="connsiteY0" fmla="*/ 3843899 h 3843899"/>
              <a:gd name="connsiteX1" fmla="*/ 71718 w 3980330"/>
              <a:gd name="connsiteY1" fmla="*/ 3162581 h 3843899"/>
              <a:gd name="connsiteX2" fmla="*/ 206188 w 3980330"/>
              <a:gd name="connsiteY2" fmla="*/ 2929499 h 3843899"/>
              <a:gd name="connsiteX3" fmla="*/ 417980 w 3980330"/>
              <a:gd name="connsiteY3" fmla="*/ 2768134 h 3843899"/>
              <a:gd name="connsiteX4" fmla="*/ 502024 w 3980330"/>
              <a:gd name="connsiteY4" fmla="*/ 2481637 h 3843899"/>
              <a:gd name="connsiteX5" fmla="*/ 681318 w 3980330"/>
              <a:gd name="connsiteY5" fmla="*/ 2113711 h 3843899"/>
              <a:gd name="connsiteX6" fmla="*/ 880783 w 3980330"/>
              <a:gd name="connsiteY6" fmla="*/ 1963552 h 3843899"/>
              <a:gd name="connsiteX7" fmla="*/ 1086971 w 3980330"/>
              <a:gd name="connsiteY7" fmla="*/ 2341190 h 3843899"/>
              <a:gd name="connsiteX8" fmla="*/ 1221815 w 3980330"/>
              <a:gd name="connsiteY8" fmla="*/ 1830575 h 3843899"/>
              <a:gd name="connsiteX9" fmla="*/ 1454524 w 3980330"/>
              <a:gd name="connsiteY9" fmla="*/ 2038631 h 3843899"/>
              <a:gd name="connsiteX10" fmla="*/ 1655109 w 3980330"/>
              <a:gd name="connsiteY10" fmla="*/ 1533993 h 3843899"/>
              <a:gd name="connsiteX11" fmla="*/ 1847850 w 3980330"/>
              <a:gd name="connsiteY11" fmla="*/ 2036390 h 3843899"/>
              <a:gd name="connsiteX12" fmla="*/ 2017059 w 3980330"/>
              <a:gd name="connsiteY12" fmla="*/ 2289643 h 3843899"/>
              <a:gd name="connsiteX13" fmla="*/ 2393577 w 3980330"/>
              <a:gd name="connsiteY13" fmla="*/ 2113711 h 3843899"/>
              <a:gd name="connsiteX14" fmla="*/ 2662518 w 3980330"/>
              <a:gd name="connsiteY14" fmla="*/ 2266111 h 3843899"/>
              <a:gd name="connsiteX15" fmla="*/ 2886635 w 3980330"/>
              <a:gd name="connsiteY15" fmla="*/ 1997169 h 3843899"/>
              <a:gd name="connsiteX16" fmla="*/ 3056965 w 3980330"/>
              <a:gd name="connsiteY16" fmla="*/ 1692369 h 3843899"/>
              <a:gd name="connsiteX17" fmla="*/ 3406588 w 3980330"/>
              <a:gd name="connsiteY17" fmla="*/ 1593758 h 3843899"/>
              <a:gd name="connsiteX18" fmla="*/ 3523130 w 3980330"/>
              <a:gd name="connsiteY18" fmla="*/ 1082769 h 3843899"/>
              <a:gd name="connsiteX19" fmla="*/ 3702424 w 3980330"/>
              <a:gd name="connsiteY19" fmla="*/ 867617 h 3843899"/>
              <a:gd name="connsiteX20" fmla="*/ 3774141 w 3980330"/>
              <a:gd name="connsiteY20" fmla="*/ 455240 h 3843899"/>
              <a:gd name="connsiteX21" fmla="*/ 3899647 w 3980330"/>
              <a:gd name="connsiteY21" fmla="*/ 231122 h 3843899"/>
              <a:gd name="connsiteX22" fmla="*/ 3980330 w 3980330"/>
              <a:gd name="connsiteY22" fmla="*/ 7005 h 3843899"/>
              <a:gd name="connsiteX0" fmla="*/ 0 w 3980330"/>
              <a:gd name="connsiteY0" fmla="*/ 3843899 h 3843899"/>
              <a:gd name="connsiteX1" fmla="*/ 71718 w 3980330"/>
              <a:gd name="connsiteY1" fmla="*/ 3162581 h 3843899"/>
              <a:gd name="connsiteX2" fmla="*/ 206188 w 3980330"/>
              <a:gd name="connsiteY2" fmla="*/ 2929499 h 3843899"/>
              <a:gd name="connsiteX3" fmla="*/ 417980 w 3980330"/>
              <a:gd name="connsiteY3" fmla="*/ 2768134 h 3843899"/>
              <a:gd name="connsiteX4" fmla="*/ 502024 w 3980330"/>
              <a:gd name="connsiteY4" fmla="*/ 2481637 h 3843899"/>
              <a:gd name="connsiteX5" fmla="*/ 681318 w 3980330"/>
              <a:gd name="connsiteY5" fmla="*/ 2113711 h 3843899"/>
              <a:gd name="connsiteX6" fmla="*/ 880783 w 3980330"/>
              <a:gd name="connsiteY6" fmla="*/ 1963552 h 3843899"/>
              <a:gd name="connsiteX7" fmla="*/ 1086971 w 3980330"/>
              <a:gd name="connsiteY7" fmla="*/ 2341190 h 3843899"/>
              <a:gd name="connsiteX8" fmla="*/ 1221815 w 3980330"/>
              <a:gd name="connsiteY8" fmla="*/ 1830575 h 3843899"/>
              <a:gd name="connsiteX9" fmla="*/ 1454524 w 3980330"/>
              <a:gd name="connsiteY9" fmla="*/ 2038631 h 3843899"/>
              <a:gd name="connsiteX10" fmla="*/ 1655109 w 3980330"/>
              <a:gd name="connsiteY10" fmla="*/ 1533993 h 3843899"/>
              <a:gd name="connsiteX11" fmla="*/ 1847850 w 3980330"/>
              <a:gd name="connsiteY11" fmla="*/ 2036390 h 3843899"/>
              <a:gd name="connsiteX12" fmla="*/ 2017059 w 3980330"/>
              <a:gd name="connsiteY12" fmla="*/ 2289643 h 3843899"/>
              <a:gd name="connsiteX13" fmla="*/ 2201209 w 3980330"/>
              <a:gd name="connsiteY13" fmla="*/ 2194393 h 3843899"/>
              <a:gd name="connsiteX14" fmla="*/ 2393577 w 3980330"/>
              <a:gd name="connsiteY14" fmla="*/ 2113711 h 3843899"/>
              <a:gd name="connsiteX15" fmla="*/ 2662518 w 3980330"/>
              <a:gd name="connsiteY15" fmla="*/ 2266111 h 3843899"/>
              <a:gd name="connsiteX16" fmla="*/ 2886635 w 3980330"/>
              <a:gd name="connsiteY16" fmla="*/ 1997169 h 3843899"/>
              <a:gd name="connsiteX17" fmla="*/ 3056965 w 3980330"/>
              <a:gd name="connsiteY17" fmla="*/ 1692369 h 3843899"/>
              <a:gd name="connsiteX18" fmla="*/ 3406588 w 3980330"/>
              <a:gd name="connsiteY18" fmla="*/ 1593758 h 3843899"/>
              <a:gd name="connsiteX19" fmla="*/ 3523130 w 3980330"/>
              <a:gd name="connsiteY19" fmla="*/ 1082769 h 3843899"/>
              <a:gd name="connsiteX20" fmla="*/ 3702424 w 3980330"/>
              <a:gd name="connsiteY20" fmla="*/ 867617 h 3843899"/>
              <a:gd name="connsiteX21" fmla="*/ 3774141 w 3980330"/>
              <a:gd name="connsiteY21" fmla="*/ 455240 h 3843899"/>
              <a:gd name="connsiteX22" fmla="*/ 3899647 w 3980330"/>
              <a:gd name="connsiteY22" fmla="*/ 231122 h 3843899"/>
              <a:gd name="connsiteX23" fmla="*/ 3980330 w 3980330"/>
              <a:gd name="connsiteY23" fmla="*/ 7005 h 3843899"/>
              <a:gd name="connsiteX0" fmla="*/ 0 w 3980330"/>
              <a:gd name="connsiteY0" fmla="*/ 3843899 h 3843899"/>
              <a:gd name="connsiteX1" fmla="*/ 71718 w 3980330"/>
              <a:gd name="connsiteY1" fmla="*/ 3162581 h 3843899"/>
              <a:gd name="connsiteX2" fmla="*/ 206188 w 3980330"/>
              <a:gd name="connsiteY2" fmla="*/ 2929499 h 3843899"/>
              <a:gd name="connsiteX3" fmla="*/ 417980 w 3980330"/>
              <a:gd name="connsiteY3" fmla="*/ 2768134 h 3843899"/>
              <a:gd name="connsiteX4" fmla="*/ 502024 w 3980330"/>
              <a:gd name="connsiteY4" fmla="*/ 2481637 h 3843899"/>
              <a:gd name="connsiteX5" fmla="*/ 681318 w 3980330"/>
              <a:gd name="connsiteY5" fmla="*/ 2113711 h 3843899"/>
              <a:gd name="connsiteX6" fmla="*/ 880783 w 3980330"/>
              <a:gd name="connsiteY6" fmla="*/ 1963552 h 3843899"/>
              <a:gd name="connsiteX7" fmla="*/ 1086971 w 3980330"/>
              <a:gd name="connsiteY7" fmla="*/ 2341190 h 3843899"/>
              <a:gd name="connsiteX8" fmla="*/ 1221815 w 3980330"/>
              <a:gd name="connsiteY8" fmla="*/ 1830575 h 3843899"/>
              <a:gd name="connsiteX9" fmla="*/ 1454524 w 3980330"/>
              <a:gd name="connsiteY9" fmla="*/ 2038631 h 3843899"/>
              <a:gd name="connsiteX10" fmla="*/ 1655109 w 3980330"/>
              <a:gd name="connsiteY10" fmla="*/ 1533993 h 3843899"/>
              <a:gd name="connsiteX11" fmla="*/ 1847850 w 3980330"/>
              <a:gd name="connsiteY11" fmla="*/ 2036390 h 3843899"/>
              <a:gd name="connsiteX12" fmla="*/ 2017059 w 3980330"/>
              <a:gd name="connsiteY12" fmla="*/ 2289643 h 3843899"/>
              <a:gd name="connsiteX13" fmla="*/ 2137709 w 3980330"/>
              <a:gd name="connsiteY13" fmla="*/ 1991193 h 3843899"/>
              <a:gd name="connsiteX14" fmla="*/ 2393577 w 3980330"/>
              <a:gd name="connsiteY14" fmla="*/ 2113711 h 3843899"/>
              <a:gd name="connsiteX15" fmla="*/ 2662518 w 3980330"/>
              <a:gd name="connsiteY15" fmla="*/ 2266111 h 3843899"/>
              <a:gd name="connsiteX16" fmla="*/ 2886635 w 3980330"/>
              <a:gd name="connsiteY16" fmla="*/ 1997169 h 3843899"/>
              <a:gd name="connsiteX17" fmla="*/ 3056965 w 3980330"/>
              <a:gd name="connsiteY17" fmla="*/ 1692369 h 3843899"/>
              <a:gd name="connsiteX18" fmla="*/ 3406588 w 3980330"/>
              <a:gd name="connsiteY18" fmla="*/ 1593758 h 3843899"/>
              <a:gd name="connsiteX19" fmla="*/ 3523130 w 3980330"/>
              <a:gd name="connsiteY19" fmla="*/ 1082769 h 3843899"/>
              <a:gd name="connsiteX20" fmla="*/ 3702424 w 3980330"/>
              <a:gd name="connsiteY20" fmla="*/ 867617 h 3843899"/>
              <a:gd name="connsiteX21" fmla="*/ 3774141 w 3980330"/>
              <a:gd name="connsiteY21" fmla="*/ 455240 h 3843899"/>
              <a:gd name="connsiteX22" fmla="*/ 3899647 w 3980330"/>
              <a:gd name="connsiteY22" fmla="*/ 231122 h 3843899"/>
              <a:gd name="connsiteX23" fmla="*/ 3980330 w 3980330"/>
              <a:gd name="connsiteY23" fmla="*/ 7005 h 3843899"/>
              <a:gd name="connsiteX0" fmla="*/ 0 w 3980330"/>
              <a:gd name="connsiteY0" fmla="*/ 3843899 h 3843899"/>
              <a:gd name="connsiteX1" fmla="*/ 71718 w 3980330"/>
              <a:gd name="connsiteY1" fmla="*/ 3162581 h 3843899"/>
              <a:gd name="connsiteX2" fmla="*/ 206188 w 3980330"/>
              <a:gd name="connsiteY2" fmla="*/ 2929499 h 3843899"/>
              <a:gd name="connsiteX3" fmla="*/ 417980 w 3980330"/>
              <a:gd name="connsiteY3" fmla="*/ 2768134 h 3843899"/>
              <a:gd name="connsiteX4" fmla="*/ 502024 w 3980330"/>
              <a:gd name="connsiteY4" fmla="*/ 2481637 h 3843899"/>
              <a:gd name="connsiteX5" fmla="*/ 681318 w 3980330"/>
              <a:gd name="connsiteY5" fmla="*/ 2113711 h 3843899"/>
              <a:gd name="connsiteX6" fmla="*/ 880783 w 3980330"/>
              <a:gd name="connsiteY6" fmla="*/ 1963552 h 3843899"/>
              <a:gd name="connsiteX7" fmla="*/ 1086971 w 3980330"/>
              <a:gd name="connsiteY7" fmla="*/ 2341190 h 3843899"/>
              <a:gd name="connsiteX8" fmla="*/ 1221815 w 3980330"/>
              <a:gd name="connsiteY8" fmla="*/ 1830575 h 3843899"/>
              <a:gd name="connsiteX9" fmla="*/ 1454524 w 3980330"/>
              <a:gd name="connsiteY9" fmla="*/ 2038631 h 3843899"/>
              <a:gd name="connsiteX10" fmla="*/ 1655109 w 3980330"/>
              <a:gd name="connsiteY10" fmla="*/ 1533993 h 3843899"/>
              <a:gd name="connsiteX11" fmla="*/ 1847850 w 3980330"/>
              <a:gd name="connsiteY11" fmla="*/ 2036390 h 3843899"/>
              <a:gd name="connsiteX12" fmla="*/ 2017059 w 3980330"/>
              <a:gd name="connsiteY12" fmla="*/ 2289643 h 3843899"/>
              <a:gd name="connsiteX13" fmla="*/ 2137709 w 3980330"/>
              <a:gd name="connsiteY13" fmla="*/ 1991193 h 3843899"/>
              <a:gd name="connsiteX14" fmla="*/ 2317377 w 3980330"/>
              <a:gd name="connsiteY14" fmla="*/ 2139111 h 3843899"/>
              <a:gd name="connsiteX15" fmla="*/ 2662518 w 3980330"/>
              <a:gd name="connsiteY15" fmla="*/ 2266111 h 3843899"/>
              <a:gd name="connsiteX16" fmla="*/ 2886635 w 3980330"/>
              <a:gd name="connsiteY16" fmla="*/ 1997169 h 3843899"/>
              <a:gd name="connsiteX17" fmla="*/ 3056965 w 3980330"/>
              <a:gd name="connsiteY17" fmla="*/ 1692369 h 3843899"/>
              <a:gd name="connsiteX18" fmla="*/ 3406588 w 3980330"/>
              <a:gd name="connsiteY18" fmla="*/ 1593758 h 3843899"/>
              <a:gd name="connsiteX19" fmla="*/ 3523130 w 3980330"/>
              <a:gd name="connsiteY19" fmla="*/ 1082769 h 3843899"/>
              <a:gd name="connsiteX20" fmla="*/ 3702424 w 3980330"/>
              <a:gd name="connsiteY20" fmla="*/ 867617 h 3843899"/>
              <a:gd name="connsiteX21" fmla="*/ 3774141 w 3980330"/>
              <a:gd name="connsiteY21" fmla="*/ 455240 h 3843899"/>
              <a:gd name="connsiteX22" fmla="*/ 3899647 w 3980330"/>
              <a:gd name="connsiteY22" fmla="*/ 231122 h 3843899"/>
              <a:gd name="connsiteX23" fmla="*/ 3980330 w 3980330"/>
              <a:gd name="connsiteY23" fmla="*/ 7005 h 3843899"/>
              <a:gd name="connsiteX0" fmla="*/ 0 w 3980330"/>
              <a:gd name="connsiteY0" fmla="*/ 3843899 h 3843899"/>
              <a:gd name="connsiteX1" fmla="*/ 71718 w 3980330"/>
              <a:gd name="connsiteY1" fmla="*/ 3162581 h 3843899"/>
              <a:gd name="connsiteX2" fmla="*/ 206188 w 3980330"/>
              <a:gd name="connsiteY2" fmla="*/ 2929499 h 3843899"/>
              <a:gd name="connsiteX3" fmla="*/ 417980 w 3980330"/>
              <a:gd name="connsiteY3" fmla="*/ 2768134 h 3843899"/>
              <a:gd name="connsiteX4" fmla="*/ 502024 w 3980330"/>
              <a:gd name="connsiteY4" fmla="*/ 2481637 h 3843899"/>
              <a:gd name="connsiteX5" fmla="*/ 681318 w 3980330"/>
              <a:gd name="connsiteY5" fmla="*/ 2113711 h 3843899"/>
              <a:gd name="connsiteX6" fmla="*/ 880783 w 3980330"/>
              <a:gd name="connsiteY6" fmla="*/ 1963552 h 3843899"/>
              <a:gd name="connsiteX7" fmla="*/ 1086971 w 3980330"/>
              <a:gd name="connsiteY7" fmla="*/ 2341190 h 3843899"/>
              <a:gd name="connsiteX8" fmla="*/ 1221815 w 3980330"/>
              <a:gd name="connsiteY8" fmla="*/ 1830575 h 3843899"/>
              <a:gd name="connsiteX9" fmla="*/ 1454524 w 3980330"/>
              <a:gd name="connsiteY9" fmla="*/ 2038631 h 3843899"/>
              <a:gd name="connsiteX10" fmla="*/ 1655109 w 3980330"/>
              <a:gd name="connsiteY10" fmla="*/ 1533993 h 3843899"/>
              <a:gd name="connsiteX11" fmla="*/ 1847850 w 3980330"/>
              <a:gd name="connsiteY11" fmla="*/ 2036390 h 3843899"/>
              <a:gd name="connsiteX12" fmla="*/ 2017059 w 3980330"/>
              <a:gd name="connsiteY12" fmla="*/ 2289643 h 3843899"/>
              <a:gd name="connsiteX13" fmla="*/ 2137709 w 3980330"/>
              <a:gd name="connsiteY13" fmla="*/ 1991193 h 3843899"/>
              <a:gd name="connsiteX14" fmla="*/ 2317377 w 3980330"/>
              <a:gd name="connsiteY14" fmla="*/ 2139111 h 3843899"/>
              <a:gd name="connsiteX15" fmla="*/ 2493309 w 3980330"/>
              <a:gd name="connsiteY15" fmla="*/ 2232493 h 3843899"/>
              <a:gd name="connsiteX16" fmla="*/ 2662518 w 3980330"/>
              <a:gd name="connsiteY16" fmla="*/ 2266111 h 3843899"/>
              <a:gd name="connsiteX17" fmla="*/ 2886635 w 3980330"/>
              <a:gd name="connsiteY17" fmla="*/ 1997169 h 3843899"/>
              <a:gd name="connsiteX18" fmla="*/ 3056965 w 3980330"/>
              <a:gd name="connsiteY18" fmla="*/ 1692369 h 3843899"/>
              <a:gd name="connsiteX19" fmla="*/ 3406588 w 3980330"/>
              <a:gd name="connsiteY19" fmla="*/ 1593758 h 3843899"/>
              <a:gd name="connsiteX20" fmla="*/ 3523130 w 3980330"/>
              <a:gd name="connsiteY20" fmla="*/ 1082769 h 3843899"/>
              <a:gd name="connsiteX21" fmla="*/ 3702424 w 3980330"/>
              <a:gd name="connsiteY21" fmla="*/ 867617 h 3843899"/>
              <a:gd name="connsiteX22" fmla="*/ 3774141 w 3980330"/>
              <a:gd name="connsiteY22" fmla="*/ 455240 h 3843899"/>
              <a:gd name="connsiteX23" fmla="*/ 3899647 w 3980330"/>
              <a:gd name="connsiteY23" fmla="*/ 231122 h 3843899"/>
              <a:gd name="connsiteX24" fmla="*/ 3980330 w 3980330"/>
              <a:gd name="connsiteY24" fmla="*/ 7005 h 3843899"/>
              <a:gd name="connsiteX0" fmla="*/ 0 w 3980330"/>
              <a:gd name="connsiteY0" fmla="*/ 3843899 h 3843899"/>
              <a:gd name="connsiteX1" fmla="*/ 71718 w 3980330"/>
              <a:gd name="connsiteY1" fmla="*/ 3162581 h 3843899"/>
              <a:gd name="connsiteX2" fmla="*/ 206188 w 3980330"/>
              <a:gd name="connsiteY2" fmla="*/ 2929499 h 3843899"/>
              <a:gd name="connsiteX3" fmla="*/ 417980 w 3980330"/>
              <a:gd name="connsiteY3" fmla="*/ 2768134 h 3843899"/>
              <a:gd name="connsiteX4" fmla="*/ 502024 w 3980330"/>
              <a:gd name="connsiteY4" fmla="*/ 2481637 h 3843899"/>
              <a:gd name="connsiteX5" fmla="*/ 681318 w 3980330"/>
              <a:gd name="connsiteY5" fmla="*/ 2113711 h 3843899"/>
              <a:gd name="connsiteX6" fmla="*/ 880783 w 3980330"/>
              <a:gd name="connsiteY6" fmla="*/ 1963552 h 3843899"/>
              <a:gd name="connsiteX7" fmla="*/ 1086971 w 3980330"/>
              <a:gd name="connsiteY7" fmla="*/ 2341190 h 3843899"/>
              <a:gd name="connsiteX8" fmla="*/ 1221815 w 3980330"/>
              <a:gd name="connsiteY8" fmla="*/ 1830575 h 3843899"/>
              <a:gd name="connsiteX9" fmla="*/ 1454524 w 3980330"/>
              <a:gd name="connsiteY9" fmla="*/ 2038631 h 3843899"/>
              <a:gd name="connsiteX10" fmla="*/ 1655109 w 3980330"/>
              <a:gd name="connsiteY10" fmla="*/ 1533993 h 3843899"/>
              <a:gd name="connsiteX11" fmla="*/ 1847850 w 3980330"/>
              <a:gd name="connsiteY11" fmla="*/ 2036390 h 3843899"/>
              <a:gd name="connsiteX12" fmla="*/ 2017059 w 3980330"/>
              <a:gd name="connsiteY12" fmla="*/ 2289643 h 3843899"/>
              <a:gd name="connsiteX13" fmla="*/ 2137709 w 3980330"/>
              <a:gd name="connsiteY13" fmla="*/ 1991193 h 3843899"/>
              <a:gd name="connsiteX14" fmla="*/ 2317377 w 3980330"/>
              <a:gd name="connsiteY14" fmla="*/ 2139111 h 3843899"/>
              <a:gd name="connsiteX15" fmla="*/ 2531409 w 3980330"/>
              <a:gd name="connsiteY15" fmla="*/ 1984843 h 3843899"/>
              <a:gd name="connsiteX16" fmla="*/ 2662518 w 3980330"/>
              <a:gd name="connsiteY16" fmla="*/ 2266111 h 3843899"/>
              <a:gd name="connsiteX17" fmla="*/ 2886635 w 3980330"/>
              <a:gd name="connsiteY17" fmla="*/ 1997169 h 3843899"/>
              <a:gd name="connsiteX18" fmla="*/ 3056965 w 3980330"/>
              <a:gd name="connsiteY18" fmla="*/ 1692369 h 3843899"/>
              <a:gd name="connsiteX19" fmla="*/ 3406588 w 3980330"/>
              <a:gd name="connsiteY19" fmla="*/ 1593758 h 3843899"/>
              <a:gd name="connsiteX20" fmla="*/ 3523130 w 3980330"/>
              <a:gd name="connsiteY20" fmla="*/ 1082769 h 3843899"/>
              <a:gd name="connsiteX21" fmla="*/ 3702424 w 3980330"/>
              <a:gd name="connsiteY21" fmla="*/ 867617 h 3843899"/>
              <a:gd name="connsiteX22" fmla="*/ 3774141 w 3980330"/>
              <a:gd name="connsiteY22" fmla="*/ 455240 h 3843899"/>
              <a:gd name="connsiteX23" fmla="*/ 3899647 w 3980330"/>
              <a:gd name="connsiteY23" fmla="*/ 231122 h 3843899"/>
              <a:gd name="connsiteX24" fmla="*/ 3980330 w 3980330"/>
              <a:gd name="connsiteY24" fmla="*/ 7005 h 3843899"/>
              <a:gd name="connsiteX0" fmla="*/ 0 w 3980330"/>
              <a:gd name="connsiteY0" fmla="*/ 3843899 h 3843899"/>
              <a:gd name="connsiteX1" fmla="*/ 71718 w 3980330"/>
              <a:gd name="connsiteY1" fmla="*/ 3162581 h 3843899"/>
              <a:gd name="connsiteX2" fmla="*/ 206188 w 3980330"/>
              <a:gd name="connsiteY2" fmla="*/ 2929499 h 3843899"/>
              <a:gd name="connsiteX3" fmla="*/ 417980 w 3980330"/>
              <a:gd name="connsiteY3" fmla="*/ 2768134 h 3843899"/>
              <a:gd name="connsiteX4" fmla="*/ 502024 w 3980330"/>
              <a:gd name="connsiteY4" fmla="*/ 2481637 h 3843899"/>
              <a:gd name="connsiteX5" fmla="*/ 681318 w 3980330"/>
              <a:gd name="connsiteY5" fmla="*/ 2113711 h 3843899"/>
              <a:gd name="connsiteX6" fmla="*/ 880783 w 3980330"/>
              <a:gd name="connsiteY6" fmla="*/ 1963552 h 3843899"/>
              <a:gd name="connsiteX7" fmla="*/ 1086971 w 3980330"/>
              <a:gd name="connsiteY7" fmla="*/ 2341190 h 3843899"/>
              <a:gd name="connsiteX8" fmla="*/ 1221815 w 3980330"/>
              <a:gd name="connsiteY8" fmla="*/ 1830575 h 3843899"/>
              <a:gd name="connsiteX9" fmla="*/ 1454524 w 3980330"/>
              <a:gd name="connsiteY9" fmla="*/ 2038631 h 3843899"/>
              <a:gd name="connsiteX10" fmla="*/ 1655109 w 3980330"/>
              <a:gd name="connsiteY10" fmla="*/ 1533993 h 3843899"/>
              <a:gd name="connsiteX11" fmla="*/ 1847850 w 3980330"/>
              <a:gd name="connsiteY11" fmla="*/ 2036390 h 3843899"/>
              <a:gd name="connsiteX12" fmla="*/ 2017059 w 3980330"/>
              <a:gd name="connsiteY12" fmla="*/ 2289643 h 3843899"/>
              <a:gd name="connsiteX13" fmla="*/ 2137709 w 3980330"/>
              <a:gd name="connsiteY13" fmla="*/ 1991193 h 3843899"/>
              <a:gd name="connsiteX14" fmla="*/ 2317377 w 3980330"/>
              <a:gd name="connsiteY14" fmla="*/ 2139111 h 3843899"/>
              <a:gd name="connsiteX15" fmla="*/ 2531409 w 3980330"/>
              <a:gd name="connsiteY15" fmla="*/ 1984843 h 3843899"/>
              <a:gd name="connsiteX16" fmla="*/ 2713318 w 3980330"/>
              <a:gd name="connsiteY16" fmla="*/ 2361361 h 3843899"/>
              <a:gd name="connsiteX17" fmla="*/ 2886635 w 3980330"/>
              <a:gd name="connsiteY17" fmla="*/ 1997169 h 3843899"/>
              <a:gd name="connsiteX18" fmla="*/ 3056965 w 3980330"/>
              <a:gd name="connsiteY18" fmla="*/ 1692369 h 3843899"/>
              <a:gd name="connsiteX19" fmla="*/ 3406588 w 3980330"/>
              <a:gd name="connsiteY19" fmla="*/ 1593758 h 3843899"/>
              <a:gd name="connsiteX20" fmla="*/ 3523130 w 3980330"/>
              <a:gd name="connsiteY20" fmla="*/ 1082769 h 3843899"/>
              <a:gd name="connsiteX21" fmla="*/ 3702424 w 3980330"/>
              <a:gd name="connsiteY21" fmla="*/ 867617 h 3843899"/>
              <a:gd name="connsiteX22" fmla="*/ 3774141 w 3980330"/>
              <a:gd name="connsiteY22" fmla="*/ 455240 h 3843899"/>
              <a:gd name="connsiteX23" fmla="*/ 3899647 w 3980330"/>
              <a:gd name="connsiteY23" fmla="*/ 231122 h 3843899"/>
              <a:gd name="connsiteX24" fmla="*/ 3980330 w 3980330"/>
              <a:gd name="connsiteY24" fmla="*/ 7005 h 3843899"/>
              <a:gd name="connsiteX0" fmla="*/ 0 w 3980330"/>
              <a:gd name="connsiteY0" fmla="*/ 3843899 h 3843899"/>
              <a:gd name="connsiteX1" fmla="*/ 71718 w 3980330"/>
              <a:gd name="connsiteY1" fmla="*/ 3162581 h 3843899"/>
              <a:gd name="connsiteX2" fmla="*/ 206188 w 3980330"/>
              <a:gd name="connsiteY2" fmla="*/ 2929499 h 3843899"/>
              <a:gd name="connsiteX3" fmla="*/ 417980 w 3980330"/>
              <a:gd name="connsiteY3" fmla="*/ 2768134 h 3843899"/>
              <a:gd name="connsiteX4" fmla="*/ 502024 w 3980330"/>
              <a:gd name="connsiteY4" fmla="*/ 2481637 h 3843899"/>
              <a:gd name="connsiteX5" fmla="*/ 681318 w 3980330"/>
              <a:gd name="connsiteY5" fmla="*/ 2113711 h 3843899"/>
              <a:gd name="connsiteX6" fmla="*/ 880783 w 3980330"/>
              <a:gd name="connsiteY6" fmla="*/ 1963552 h 3843899"/>
              <a:gd name="connsiteX7" fmla="*/ 1086971 w 3980330"/>
              <a:gd name="connsiteY7" fmla="*/ 2341190 h 3843899"/>
              <a:gd name="connsiteX8" fmla="*/ 1221815 w 3980330"/>
              <a:gd name="connsiteY8" fmla="*/ 1830575 h 3843899"/>
              <a:gd name="connsiteX9" fmla="*/ 1454524 w 3980330"/>
              <a:gd name="connsiteY9" fmla="*/ 2038631 h 3843899"/>
              <a:gd name="connsiteX10" fmla="*/ 1655109 w 3980330"/>
              <a:gd name="connsiteY10" fmla="*/ 1533993 h 3843899"/>
              <a:gd name="connsiteX11" fmla="*/ 1847850 w 3980330"/>
              <a:gd name="connsiteY11" fmla="*/ 2036390 h 3843899"/>
              <a:gd name="connsiteX12" fmla="*/ 2017059 w 3980330"/>
              <a:gd name="connsiteY12" fmla="*/ 2289643 h 3843899"/>
              <a:gd name="connsiteX13" fmla="*/ 2137709 w 3980330"/>
              <a:gd name="connsiteY13" fmla="*/ 1991193 h 3843899"/>
              <a:gd name="connsiteX14" fmla="*/ 2317377 w 3980330"/>
              <a:gd name="connsiteY14" fmla="*/ 2139111 h 3843899"/>
              <a:gd name="connsiteX15" fmla="*/ 2531409 w 3980330"/>
              <a:gd name="connsiteY15" fmla="*/ 1984843 h 3843899"/>
              <a:gd name="connsiteX16" fmla="*/ 2713318 w 3980330"/>
              <a:gd name="connsiteY16" fmla="*/ 2361361 h 3843899"/>
              <a:gd name="connsiteX17" fmla="*/ 2918385 w 3980330"/>
              <a:gd name="connsiteY17" fmla="*/ 1806669 h 3843899"/>
              <a:gd name="connsiteX18" fmla="*/ 3056965 w 3980330"/>
              <a:gd name="connsiteY18" fmla="*/ 1692369 h 3843899"/>
              <a:gd name="connsiteX19" fmla="*/ 3406588 w 3980330"/>
              <a:gd name="connsiteY19" fmla="*/ 1593758 h 3843899"/>
              <a:gd name="connsiteX20" fmla="*/ 3523130 w 3980330"/>
              <a:gd name="connsiteY20" fmla="*/ 1082769 h 3843899"/>
              <a:gd name="connsiteX21" fmla="*/ 3702424 w 3980330"/>
              <a:gd name="connsiteY21" fmla="*/ 867617 h 3843899"/>
              <a:gd name="connsiteX22" fmla="*/ 3774141 w 3980330"/>
              <a:gd name="connsiteY22" fmla="*/ 455240 h 3843899"/>
              <a:gd name="connsiteX23" fmla="*/ 3899647 w 3980330"/>
              <a:gd name="connsiteY23" fmla="*/ 231122 h 3843899"/>
              <a:gd name="connsiteX24" fmla="*/ 3980330 w 3980330"/>
              <a:gd name="connsiteY24" fmla="*/ 7005 h 3843899"/>
              <a:gd name="connsiteX0" fmla="*/ 0 w 3980330"/>
              <a:gd name="connsiteY0" fmla="*/ 3843899 h 3843899"/>
              <a:gd name="connsiteX1" fmla="*/ 71718 w 3980330"/>
              <a:gd name="connsiteY1" fmla="*/ 3162581 h 3843899"/>
              <a:gd name="connsiteX2" fmla="*/ 206188 w 3980330"/>
              <a:gd name="connsiteY2" fmla="*/ 2929499 h 3843899"/>
              <a:gd name="connsiteX3" fmla="*/ 417980 w 3980330"/>
              <a:gd name="connsiteY3" fmla="*/ 2768134 h 3843899"/>
              <a:gd name="connsiteX4" fmla="*/ 502024 w 3980330"/>
              <a:gd name="connsiteY4" fmla="*/ 2481637 h 3843899"/>
              <a:gd name="connsiteX5" fmla="*/ 681318 w 3980330"/>
              <a:gd name="connsiteY5" fmla="*/ 2113711 h 3843899"/>
              <a:gd name="connsiteX6" fmla="*/ 880783 w 3980330"/>
              <a:gd name="connsiteY6" fmla="*/ 1963552 h 3843899"/>
              <a:gd name="connsiteX7" fmla="*/ 1086971 w 3980330"/>
              <a:gd name="connsiteY7" fmla="*/ 2341190 h 3843899"/>
              <a:gd name="connsiteX8" fmla="*/ 1221815 w 3980330"/>
              <a:gd name="connsiteY8" fmla="*/ 1830575 h 3843899"/>
              <a:gd name="connsiteX9" fmla="*/ 1454524 w 3980330"/>
              <a:gd name="connsiteY9" fmla="*/ 2038631 h 3843899"/>
              <a:gd name="connsiteX10" fmla="*/ 1655109 w 3980330"/>
              <a:gd name="connsiteY10" fmla="*/ 1533993 h 3843899"/>
              <a:gd name="connsiteX11" fmla="*/ 1847850 w 3980330"/>
              <a:gd name="connsiteY11" fmla="*/ 2036390 h 3843899"/>
              <a:gd name="connsiteX12" fmla="*/ 2017059 w 3980330"/>
              <a:gd name="connsiteY12" fmla="*/ 2289643 h 3843899"/>
              <a:gd name="connsiteX13" fmla="*/ 2137709 w 3980330"/>
              <a:gd name="connsiteY13" fmla="*/ 1991193 h 3843899"/>
              <a:gd name="connsiteX14" fmla="*/ 2317377 w 3980330"/>
              <a:gd name="connsiteY14" fmla="*/ 2139111 h 3843899"/>
              <a:gd name="connsiteX15" fmla="*/ 2531409 w 3980330"/>
              <a:gd name="connsiteY15" fmla="*/ 1984843 h 3843899"/>
              <a:gd name="connsiteX16" fmla="*/ 2713318 w 3980330"/>
              <a:gd name="connsiteY16" fmla="*/ 2361361 h 3843899"/>
              <a:gd name="connsiteX17" fmla="*/ 2918385 w 3980330"/>
              <a:gd name="connsiteY17" fmla="*/ 1806669 h 3843899"/>
              <a:gd name="connsiteX18" fmla="*/ 3082365 w 3980330"/>
              <a:gd name="connsiteY18" fmla="*/ 1857469 h 3843899"/>
              <a:gd name="connsiteX19" fmla="*/ 3406588 w 3980330"/>
              <a:gd name="connsiteY19" fmla="*/ 1593758 h 3843899"/>
              <a:gd name="connsiteX20" fmla="*/ 3523130 w 3980330"/>
              <a:gd name="connsiteY20" fmla="*/ 1082769 h 3843899"/>
              <a:gd name="connsiteX21" fmla="*/ 3702424 w 3980330"/>
              <a:gd name="connsiteY21" fmla="*/ 867617 h 3843899"/>
              <a:gd name="connsiteX22" fmla="*/ 3774141 w 3980330"/>
              <a:gd name="connsiteY22" fmla="*/ 455240 h 3843899"/>
              <a:gd name="connsiteX23" fmla="*/ 3899647 w 3980330"/>
              <a:gd name="connsiteY23" fmla="*/ 231122 h 3843899"/>
              <a:gd name="connsiteX24" fmla="*/ 3980330 w 3980330"/>
              <a:gd name="connsiteY24" fmla="*/ 7005 h 3843899"/>
              <a:gd name="connsiteX0" fmla="*/ 0 w 3980330"/>
              <a:gd name="connsiteY0" fmla="*/ 3843899 h 3843899"/>
              <a:gd name="connsiteX1" fmla="*/ 71718 w 3980330"/>
              <a:gd name="connsiteY1" fmla="*/ 3162581 h 3843899"/>
              <a:gd name="connsiteX2" fmla="*/ 206188 w 3980330"/>
              <a:gd name="connsiteY2" fmla="*/ 2929499 h 3843899"/>
              <a:gd name="connsiteX3" fmla="*/ 417980 w 3980330"/>
              <a:gd name="connsiteY3" fmla="*/ 2768134 h 3843899"/>
              <a:gd name="connsiteX4" fmla="*/ 502024 w 3980330"/>
              <a:gd name="connsiteY4" fmla="*/ 2481637 h 3843899"/>
              <a:gd name="connsiteX5" fmla="*/ 681318 w 3980330"/>
              <a:gd name="connsiteY5" fmla="*/ 2113711 h 3843899"/>
              <a:gd name="connsiteX6" fmla="*/ 880783 w 3980330"/>
              <a:gd name="connsiteY6" fmla="*/ 1963552 h 3843899"/>
              <a:gd name="connsiteX7" fmla="*/ 1086971 w 3980330"/>
              <a:gd name="connsiteY7" fmla="*/ 2341190 h 3843899"/>
              <a:gd name="connsiteX8" fmla="*/ 1221815 w 3980330"/>
              <a:gd name="connsiteY8" fmla="*/ 1830575 h 3843899"/>
              <a:gd name="connsiteX9" fmla="*/ 1454524 w 3980330"/>
              <a:gd name="connsiteY9" fmla="*/ 2038631 h 3843899"/>
              <a:gd name="connsiteX10" fmla="*/ 1655109 w 3980330"/>
              <a:gd name="connsiteY10" fmla="*/ 1533993 h 3843899"/>
              <a:gd name="connsiteX11" fmla="*/ 1847850 w 3980330"/>
              <a:gd name="connsiteY11" fmla="*/ 2036390 h 3843899"/>
              <a:gd name="connsiteX12" fmla="*/ 2017059 w 3980330"/>
              <a:gd name="connsiteY12" fmla="*/ 2289643 h 3843899"/>
              <a:gd name="connsiteX13" fmla="*/ 2137709 w 3980330"/>
              <a:gd name="connsiteY13" fmla="*/ 1991193 h 3843899"/>
              <a:gd name="connsiteX14" fmla="*/ 2317377 w 3980330"/>
              <a:gd name="connsiteY14" fmla="*/ 2139111 h 3843899"/>
              <a:gd name="connsiteX15" fmla="*/ 2531409 w 3980330"/>
              <a:gd name="connsiteY15" fmla="*/ 1984843 h 3843899"/>
              <a:gd name="connsiteX16" fmla="*/ 2713318 w 3980330"/>
              <a:gd name="connsiteY16" fmla="*/ 2361361 h 3843899"/>
              <a:gd name="connsiteX17" fmla="*/ 2918385 w 3980330"/>
              <a:gd name="connsiteY17" fmla="*/ 1806669 h 3843899"/>
              <a:gd name="connsiteX18" fmla="*/ 3050615 w 3980330"/>
              <a:gd name="connsiteY18" fmla="*/ 1781269 h 3843899"/>
              <a:gd name="connsiteX19" fmla="*/ 3406588 w 3980330"/>
              <a:gd name="connsiteY19" fmla="*/ 1593758 h 3843899"/>
              <a:gd name="connsiteX20" fmla="*/ 3523130 w 3980330"/>
              <a:gd name="connsiteY20" fmla="*/ 1082769 h 3843899"/>
              <a:gd name="connsiteX21" fmla="*/ 3702424 w 3980330"/>
              <a:gd name="connsiteY21" fmla="*/ 867617 h 3843899"/>
              <a:gd name="connsiteX22" fmla="*/ 3774141 w 3980330"/>
              <a:gd name="connsiteY22" fmla="*/ 455240 h 3843899"/>
              <a:gd name="connsiteX23" fmla="*/ 3899647 w 3980330"/>
              <a:gd name="connsiteY23" fmla="*/ 231122 h 3843899"/>
              <a:gd name="connsiteX24" fmla="*/ 3980330 w 3980330"/>
              <a:gd name="connsiteY24" fmla="*/ 7005 h 3843899"/>
              <a:gd name="connsiteX0" fmla="*/ 0 w 3980330"/>
              <a:gd name="connsiteY0" fmla="*/ 3843899 h 3843899"/>
              <a:gd name="connsiteX1" fmla="*/ 71718 w 3980330"/>
              <a:gd name="connsiteY1" fmla="*/ 3162581 h 3843899"/>
              <a:gd name="connsiteX2" fmla="*/ 206188 w 3980330"/>
              <a:gd name="connsiteY2" fmla="*/ 2929499 h 3843899"/>
              <a:gd name="connsiteX3" fmla="*/ 417980 w 3980330"/>
              <a:gd name="connsiteY3" fmla="*/ 2768134 h 3843899"/>
              <a:gd name="connsiteX4" fmla="*/ 502024 w 3980330"/>
              <a:gd name="connsiteY4" fmla="*/ 2481637 h 3843899"/>
              <a:gd name="connsiteX5" fmla="*/ 681318 w 3980330"/>
              <a:gd name="connsiteY5" fmla="*/ 2113711 h 3843899"/>
              <a:gd name="connsiteX6" fmla="*/ 880783 w 3980330"/>
              <a:gd name="connsiteY6" fmla="*/ 1963552 h 3843899"/>
              <a:gd name="connsiteX7" fmla="*/ 1086971 w 3980330"/>
              <a:gd name="connsiteY7" fmla="*/ 2341190 h 3843899"/>
              <a:gd name="connsiteX8" fmla="*/ 1221815 w 3980330"/>
              <a:gd name="connsiteY8" fmla="*/ 1830575 h 3843899"/>
              <a:gd name="connsiteX9" fmla="*/ 1454524 w 3980330"/>
              <a:gd name="connsiteY9" fmla="*/ 2038631 h 3843899"/>
              <a:gd name="connsiteX10" fmla="*/ 1655109 w 3980330"/>
              <a:gd name="connsiteY10" fmla="*/ 1533993 h 3843899"/>
              <a:gd name="connsiteX11" fmla="*/ 1847850 w 3980330"/>
              <a:gd name="connsiteY11" fmla="*/ 2036390 h 3843899"/>
              <a:gd name="connsiteX12" fmla="*/ 2017059 w 3980330"/>
              <a:gd name="connsiteY12" fmla="*/ 2289643 h 3843899"/>
              <a:gd name="connsiteX13" fmla="*/ 2137709 w 3980330"/>
              <a:gd name="connsiteY13" fmla="*/ 1991193 h 3843899"/>
              <a:gd name="connsiteX14" fmla="*/ 2317377 w 3980330"/>
              <a:gd name="connsiteY14" fmla="*/ 2139111 h 3843899"/>
              <a:gd name="connsiteX15" fmla="*/ 2531409 w 3980330"/>
              <a:gd name="connsiteY15" fmla="*/ 1984843 h 3843899"/>
              <a:gd name="connsiteX16" fmla="*/ 2713318 w 3980330"/>
              <a:gd name="connsiteY16" fmla="*/ 2361361 h 3843899"/>
              <a:gd name="connsiteX17" fmla="*/ 2918385 w 3980330"/>
              <a:gd name="connsiteY17" fmla="*/ 1806669 h 3843899"/>
              <a:gd name="connsiteX18" fmla="*/ 3050615 w 3980330"/>
              <a:gd name="connsiteY18" fmla="*/ 1781269 h 3843899"/>
              <a:gd name="connsiteX19" fmla="*/ 3223559 w 3980330"/>
              <a:gd name="connsiteY19" fmla="*/ 1730843 h 3843899"/>
              <a:gd name="connsiteX20" fmla="*/ 3406588 w 3980330"/>
              <a:gd name="connsiteY20" fmla="*/ 1593758 h 3843899"/>
              <a:gd name="connsiteX21" fmla="*/ 3523130 w 3980330"/>
              <a:gd name="connsiteY21" fmla="*/ 1082769 h 3843899"/>
              <a:gd name="connsiteX22" fmla="*/ 3702424 w 3980330"/>
              <a:gd name="connsiteY22" fmla="*/ 867617 h 3843899"/>
              <a:gd name="connsiteX23" fmla="*/ 3774141 w 3980330"/>
              <a:gd name="connsiteY23" fmla="*/ 455240 h 3843899"/>
              <a:gd name="connsiteX24" fmla="*/ 3899647 w 3980330"/>
              <a:gd name="connsiteY24" fmla="*/ 231122 h 3843899"/>
              <a:gd name="connsiteX25" fmla="*/ 3980330 w 3980330"/>
              <a:gd name="connsiteY25" fmla="*/ 7005 h 3843899"/>
              <a:gd name="connsiteX0" fmla="*/ 0 w 3980330"/>
              <a:gd name="connsiteY0" fmla="*/ 3843899 h 3843899"/>
              <a:gd name="connsiteX1" fmla="*/ 71718 w 3980330"/>
              <a:gd name="connsiteY1" fmla="*/ 3162581 h 3843899"/>
              <a:gd name="connsiteX2" fmla="*/ 206188 w 3980330"/>
              <a:gd name="connsiteY2" fmla="*/ 2929499 h 3843899"/>
              <a:gd name="connsiteX3" fmla="*/ 417980 w 3980330"/>
              <a:gd name="connsiteY3" fmla="*/ 2768134 h 3843899"/>
              <a:gd name="connsiteX4" fmla="*/ 502024 w 3980330"/>
              <a:gd name="connsiteY4" fmla="*/ 2481637 h 3843899"/>
              <a:gd name="connsiteX5" fmla="*/ 681318 w 3980330"/>
              <a:gd name="connsiteY5" fmla="*/ 2113711 h 3843899"/>
              <a:gd name="connsiteX6" fmla="*/ 880783 w 3980330"/>
              <a:gd name="connsiteY6" fmla="*/ 1963552 h 3843899"/>
              <a:gd name="connsiteX7" fmla="*/ 1086971 w 3980330"/>
              <a:gd name="connsiteY7" fmla="*/ 2341190 h 3843899"/>
              <a:gd name="connsiteX8" fmla="*/ 1221815 w 3980330"/>
              <a:gd name="connsiteY8" fmla="*/ 1830575 h 3843899"/>
              <a:gd name="connsiteX9" fmla="*/ 1454524 w 3980330"/>
              <a:gd name="connsiteY9" fmla="*/ 2038631 h 3843899"/>
              <a:gd name="connsiteX10" fmla="*/ 1655109 w 3980330"/>
              <a:gd name="connsiteY10" fmla="*/ 1533993 h 3843899"/>
              <a:gd name="connsiteX11" fmla="*/ 1847850 w 3980330"/>
              <a:gd name="connsiteY11" fmla="*/ 2036390 h 3843899"/>
              <a:gd name="connsiteX12" fmla="*/ 2017059 w 3980330"/>
              <a:gd name="connsiteY12" fmla="*/ 2289643 h 3843899"/>
              <a:gd name="connsiteX13" fmla="*/ 2137709 w 3980330"/>
              <a:gd name="connsiteY13" fmla="*/ 1991193 h 3843899"/>
              <a:gd name="connsiteX14" fmla="*/ 2317377 w 3980330"/>
              <a:gd name="connsiteY14" fmla="*/ 2139111 h 3843899"/>
              <a:gd name="connsiteX15" fmla="*/ 2531409 w 3980330"/>
              <a:gd name="connsiteY15" fmla="*/ 1984843 h 3843899"/>
              <a:gd name="connsiteX16" fmla="*/ 2713318 w 3980330"/>
              <a:gd name="connsiteY16" fmla="*/ 2361361 h 3843899"/>
              <a:gd name="connsiteX17" fmla="*/ 2918385 w 3980330"/>
              <a:gd name="connsiteY17" fmla="*/ 1806669 h 3843899"/>
              <a:gd name="connsiteX18" fmla="*/ 3050615 w 3980330"/>
              <a:gd name="connsiteY18" fmla="*/ 1781269 h 3843899"/>
              <a:gd name="connsiteX19" fmla="*/ 3172759 w 3980330"/>
              <a:gd name="connsiteY19" fmla="*/ 1597493 h 3843899"/>
              <a:gd name="connsiteX20" fmla="*/ 3406588 w 3980330"/>
              <a:gd name="connsiteY20" fmla="*/ 1593758 h 3843899"/>
              <a:gd name="connsiteX21" fmla="*/ 3523130 w 3980330"/>
              <a:gd name="connsiteY21" fmla="*/ 1082769 h 3843899"/>
              <a:gd name="connsiteX22" fmla="*/ 3702424 w 3980330"/>
              <a:gd name="connsiteY22" fmla="*/ 867617 h 3843899"/>
              <a:gd name="connsiteX23" fmla="*/ 3774141 w 3980330"/>
              <a:gd name="connsiteY23" fmla="*/ 455240 h 3843899"/>
              <a:gd name="connsiteX24" fmla="*/ 3899647 w 3980330"/>
              <a:gd name="connsiteY24" fmla="*/ 231122 h 3843899"/>
              <a:gd name="connsiteX25" fmla="*/ 3980330 w 3980330"/>
              <a:gd name="connsiteY25" fmla="*/ 7005 h 3843899"/>
              <a:gd name="connsiteX0" fmla="*/ 0 w 3980330"/>
              <a:gd name="connsiteY0" fmla="*/ 3843899 h 3843899"/>
              <a:gd name="connsiteX1" fmla="*/ 71718 w 3980330"/>
              <a:gd name="connsiteY1" fmla="*/ 3162581 h 3843899"/>
              <a:gd name="connsiteX2" fmla="*/ 206188 w 3980330"/>
              <a:gd name="connsiteY2" fmla="*/ 2929499 h 3843899"/>
              <a:gd name="connsiteX3" fmla="*/ 449730 w 3980330"/>
              <a:gd name="connsiteY3" fmla="*/ 2768134 h 3843899"/>
              <a:gd name="connsiteX4" fmla="*/ 502024 w 3980330"/>
              <a:gd name="connsiteY4" fmla="*/ 2481637 h 3843899"/>
              <a:gd name="connsiteX5" fmla="*/ 681318 w 3980330"/>
              <a:gd name="connsiteY5" fmla="*/ 2113711 h 3843899"/>
              <a:gd name="connsiteX6" fmla="*/ 880783 w 3980330"/>
              <a:gd name="connsiteY6" fmla="*/ 1963552 h 3843899"/>
              <a:gd name="connsiteX7" fmla="*/ 1086971 w 3980330"/>
              <a:gd name="connsiteY7" fmla="*/ 2341190 h 3843899"/>
              <a:gd name="connsiteX8" fmla="*/ 1221815 w 3980330"/>
              <a:gd name="connsiteY8" fmla="*/ 1830575 h 3843899"/>
              <a:gd name="connsiteX9" fmla="*/ 1454524 w 3980330"/>
              <a:gd name="connsiteY9" fmla="*/ 2038631 h 3843899"/>
              <a:gd name="connsiteX10" fmla="*/ 1655109 w 3980330"/>
              <a:gd name="connsiteY10" fmla="*/ 1533993 h 3843899"/>
              <a:gd name="connsiteX11" fmla="*/ 1847850 w 3980330"/>
              <a:gd name="connsiteY11" fmla="*/ 2036390 h 3843899"/>
              <a:gd name="connsiteX12" fmla="*/ 2017059 w 3980330"/>
              <a:gd name="connsiteY12" fmla="*/ 2289643 h 3843899"/>
              <a:gd name="connsiteX13" fmla="*/ 2137709 w 3980330"/>
              <a:gd name="connsiteY13" fmla="*/ 1991193 h 3843899"/>
              <a:gd name="connsiteX14" fmla="*/ 2317377 w 3980330"/>
              <a:gd name="connsiteY14" fmla="*/ 2139111 h 3843899"/>
              <a:gd name="connsiteX15" fmla="*/ 2531409 w 3980330"/>
              <a:gd name="connsiteY15" fmla="*/ 1984843 h 3843899"/>
              <a:gd name="connsiteX16" fmla="*/ 2713318 w 3980330"/>
              <a:gd name="connsiteY16" fmla="*/ 2361361 h 3843899"/>
              <a:gd name="connsiteX17" fmla="*/ 2918385 w 3980330"/>
              <a:gd name="connsiteY17" fmla="*/ 1806669 h 3843899"/>
              <a:gd name="connsiteX18" fmla="*/ 3050615 w 3980330"/>
              <a:gd name="connsiteY18" fmla="*/ 1781269 h 3843899"/>
              <a:gd name="connsiteX19" fmla="*/ 3172759 w 3980330"/>
              <a:gd name="connsiteY19" fmla="*/ 1597493 h 3843899"/>
              <a:gd name="connsiteX20" fmla="*/ 3406588 w 3980330"/>
              <a:gd name="connsiteY20" fmla="*/ 1593758 h 3843899"/>
              <a:gd name="connsiteX21" fmla="*/ 3523130 w 3980330"/>
              <a:gd name="connsiteY21" fmla="*/ 1082769 h 3843899"/>
              <a:gd name="connsiteX22" fmla="*/ 3702424 w 3980330"/>
              <a:gd name="connsiteY22" fmla="*/ 867617 h 3843899"/>
              <a:gd name="connsiteX23" fmla="*/ 3774141 w 3980330"/>
              <a:gd name="connsiteY23" fmla="*/ 455240 h 3843899"/>
              <a:gd name="connsiteX24" fmla="*/ 3899647 w 3980330"/>
              <a:gd name="connsiteY24" fmla="*/ 231122 h 3843899"/>
              <a:gd name="connsiteX25" fmla="*/ 3980330 w 3980330"/>
              <a:gd name="connsiteY25" fmla="*/ 7005 h 3843899"/>
              <a:gd name="connsiteX0" fmla="*/ 0 w 3980330"/>
              <a:gd name="connsiteY0" fmla="*/ 3843899 h 3843899"/>
              <a:gd name="connsiteX1" fmla="*/ 71718 w 3980330"/>
              <a:gd name="connsiteY1" fmla="*/ 3162581 h 3843899"/>
              <a:gd name="connsiteX2" fmla="*/ 206188 w 3980330"/>
              <a:gd name="connsiteY2" fmla="*/ 2929499 h 3843899"/>
              <a:gd name="connsiteX3" fmla="*/ 449730 w 3980330"/>
              <a:gd name="connsiteY3" fmla="*/ 2768134 h 3843899"/>
              <a:gd name="connsiteX4" fmla="*/ 571874 w 3980330"/>
              <a:gd name="connsiteY4" fmla="*/ 2303837 h 3843899"/>
              <a:gd name="connsiteX5" fmla="*/ 681318 w 3980330"/>
              <a:gd name="connsiteY5" fmla="*/ 2113711 h 3843899"/>
              <a:gd name="connsiteX6" fmla="*/ 880783 w 3980330"/>
              <a:gd name="connsiteY6" fmla="*/ 1963552 h 3843899"/>
              <a:gd name="connsiteX7" fmla="*/ 1086971 w 3980330"/>
              <a:gd name="connsiteY7" fmla="*/ 2341190 h 3843899"/>
              <a:gd name="connsiteX8" fmla="*/ 1221815 w 3980330"/>
              <a:gd name="connsiteY8" fmla="*/ 1830575 h 3843899"/>
              <a:gd name="connsiteX9" fmla="*/ 1454524 w 3980330"/>
              <a:gd name="connsiteY9" fmla="*/ 2038631 h 3843899"/>
              <a:gd name="connsiteX10" fmla="*/ 1655109 w 3980330"/>
              <a:gd name="connsiteY10" fmla="*/ 1533993 h 3843899"/>
              <a:gd name="connsiteX11" fmla="*/ 1847850 w 3980330"/>
              <a:gd name="connsiteY11" fmla="*/ 2036390 h 3843899"/>
              <a:gd name="connsiteX12" fmla="*/ 2017059 w 3980330"/>
              <a:gd name="connsiteY12" fmla="*/ 2289643 h 3843899"/>
              <a:gd name="connsiteX13" fmla="*/ 2137709 w 3980330"/>
              <a:gd name="connsiteY13" fmla="*/ 1991193 h 3843899"/>
              <a:gd name="connsiteX14" fmla="*/ 2317377 w 3980330"/>
              <a:gd name="connsiteY14" fmla="*/ 2139111 h 3843899"/>
              <a:gd name="connsiteX15" fmla="*/ 2531409 w 3980330"/>
              <a:gd name="connsiteY15" fmla="*/ 1984843 h 3843899"/>
              <a:gd name="connsiteX16" fmla="*/ 2713318 w 3980330"/>
              <a:gd name="connsiteY16" fmla="*/ 2361361 h 3843899"/>
              <a:gd name="connsiteX17" fmla="*/ 2918385 w 3980330"/>
              <a:gd name="connsiteY17" fmla="*/ 1806669 h 3843899"/>
              <a:gd name="connsiteX18" fmla="*/ 3050615 w 3980330"/>
              <a:gd name="connsiteY18" fmla="*/ 1781269 h 3843899"/>
              <a:gd name="connsiteX19" fmla="*/ 3172759 w 3980330"/>
              <a:gd name="connsiteY19" fmla="*/ 1597493 h 3843899"/>
              <a:gd name="connsiteX20" fmla="*/ 3406588 w 3980330"/>
              <a:gd name="connsiteY20" fmla="*/ 1593758 h 3843899"/>
              <a:gd name="connsiteX21" fmla="*/ 3523130 w 3980330"/>
              <a:gd name="connsiteY21" fmla="*/ 1082769 h 3843899"/>
              <a:gd name="connsiteX22" fmla="*/ 3702424 w 3980330"/>
              <a:gd name="connsiteY22" fmla="*/ 867617 h 3843899"/>
              <a:gd name="connsiteX23" fmla="*/ 3774141 w 3980330"/>
              <a:gd name="connsiteY23" fmla="*/ 455240 h 3843899"/>
              <a:gd name="connsiteX24" fmla="*/ 3899647 w 3980330"/>
              <a:gd name="connsiteY24" fmla="*/ 231122 h 3843899"/>
              <a:gd name="connsiteX25" fmla="*/ 3980330 w 3980330"/>
              <a:gd name="connsiteY25" fmla="*/ 7005 h 3843899"/>
              <a:gd name="connsiteX0" fmla="*/ 0 w 3980330"/>
              <a:gd name="connsiteY0" fmla="*/ 3843899 h 3843899"/>
              <a:gd name="connsiteX1" fmla="*/ 71718 w 3980330"/>
              <a:gd name="connsiteY1" fmla="*/ 3162581 h 3843899"/>
              <a:gd name="connsiteX2" fmla="*/ 206188 w 3980330"/>
              <a:gd name="connsiteY2" fmla="*/ 2929499 h 3843899"/>
              <a:gd name="connsiteX3" fmla="*/ 449730 w 3980330"/>
              <a:gd name="connsiteY3" fmla="*/ 2768134 h 3843899"/>
              <a:gd name="connsiteX4" fmla="*/ 571874 w 3980330"/>
              <a:gd name="connsiteY4" fmla="*/ 2411787 h 3843899"/>
              <a:gd name="connsiteX5" fmla="*/ 681318 w 3980330"/>
              <a:gd name="connsiteY5" fmla="*/ 2113711 h 3843899"/>
              <a:gd name="connsiteX6" fmla="*/ 880783 w 3980330"/>
              <a:gd name="connsiteY6" fmla="*/ 1963552 h 3843899"/>
              <a:gd name="connsiteX7" fmla="*/ 1086971 w 3980330"/>
              <a:gd name="connsiteY7" fmla="*/ 2341190 h 3843899"/>
              <a:gd name="connsiteX8" fmla="*/ 1221815 w 3980330"/>
              <a:gd name="connsiteY8" fmla="*/ 1830575 h 3843899"/>
              <a:gd name="connsiteX9" fmla="*/ 1454524 w 3980330"/>
              <a:gd name="connsiteY9" fmla="*/ 2038631 h 3843899"/>
              <a:gd name="connsiteX10" fmla="*/ 1655109 w 3980330"/>
              <a:gd name="connsiteY10" fmla="*/ 1533993 h 3843899"/>
              <a:gd name="connsiteX11" fmla="*/ 1847850 w 3980330"/>
              <a:gd name="connsiteY11" fmla="*/ 2036390 h 3843899"/>
              <a:gd name="connsiteX12" fmla="*/ 2017059 w 3980330"/>
              <a:gd name="connsiteY12" fmla="*/ 2289643 h 3843899"/>
              <a:gd name="connsiteX13" fmla="*/ 2137709 w 3980330"/>
              <a:gd name="connsiteY13" fmla="*/ 1991193 h 3843899"/>
              <a:gd name="connsiteX14" fmla="*/ 2317377 w 3980330"/>
              <a:gd name="connsiteY14" fmla="*/ 2139111 h 3843899"/>
              <a:gd name="connsiteX15" fmla="*/ 2531409 w 3980330"/>
              <a:gd name="connsiteY15" fmla="*/ 1984843 h 3843899"/>
              <a:gd name="connsiteX16" fmla="*/ 2713318 w 3980330"/>
              <a:gd name="connsiteY16" fmla="*/ 2361361 h 3843899"/>
              <a:gd name="connsiteX17" fmla="*/ 2918385 w 3980330"/>
              <a:gd name="connsiteY17" fmla="*/ 1806669 h 3843899"/>
              <a:gd name="connsiteX18" fmla="*/ 3050615 w 3980330"/>
              <a:gd name="connsiteY18" fmla="*/ 1781269 h 3843899"/>
              <a:gd name="connsiteX19" fmla="*/ 3172759 w 3980330"/>
              <a:gd name="connsiteY19" fmla="*/ 1597493 h 3843899"/>
              <a:gd name="connsiteX20" fmla="*/ 3406588 w 3980330"/>
              <a:gd name="connsiteY20" fmla="*/ 1593758 h 3843899"/>
              <a:gd name="connsiteX21" fmla="*/ 3523130 w 3980330"/>
              <a:gd name="connsiteY21" fmla="*/ 1082769 h 3843899"/>
              <a:gd name="connsiteX22" fmla="*/ 3702424 w 3980330"/>
              <a:gd name="connsiteY22" fmla="*/ 867617 h 3843899"/>
              <a:gd name="connsiteX23" fmla="*/ 3774141 w 3980330"/>
              <a:gd name="connsiteY23" fmla="*/ 455240 h 3843899"/>
              <a:gd name="connsiteX24" fmla="*/ 3899647 w 3980330"/>
              <a:gd name="connsiteY24" fmla="*/ 231122 h 3843899"/>
              <a:gd name="connsiteX25" fmla="*/ 3980330 w 3980330"/>
              <a:gd name="connsiteY25" fmla="*/ 7005 h 38438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3980330" h="3843899">
                <a:moveTo>
                  <a:pt x="0" y="3843899"/>
                </a:moveTo>
                <a:cubicBezTo>
                  <a:pt x="18676" y="3579440"/>
                  <a:pt x="37353" y="3314981"/>
                  <a:pt x="71718" y="3162581"/>
                </a:cubicBezTo>
                <a:cubicBezTo>
                  <a:pt x="106083" y="3010181"/>
                  <a:pt x="143186" y="2995240"/>
                  <a:pt x="206188" y="2929499"/>
                </a:cubicBezTo>
                <a:cubicBezTo>
                  <a:pt x="269190" y="2863758"/>
                  <a:pt x="388782" y="2854419"/>
                  <a:pt x="449730" y="2768134"/>
                </a:cubicBezTo>
                <a:cubicBezTo>
                  <a:pt x="510678" y="2681849"/>
                  <a:pt x="533276" y="2520857"/>
                  <a:pt x="571874" y="2411787"/>
                </a:cubicBezTo>
                <a:cubicBezTo>
                  <a:pt x="610472" y="2302717"/>
                  <a:pt x="629833" y="2188417"/>
                  <a:pt x="681318" y="2113711"/>
                </a:cubicBezTo>
                <a:cubicBezTo>
                  <a:pt x="732803" y="2039005"/>
                  <a:pt x="813174" y="1925639"/>
                  <a:pt x="880783" y="1963552"/>
                </a:cubicBezTo>
                <a:cubicBezTo>
                  <a:pt x="948392" y="2001465"/>
                  <a:pt x="1030132" y="2363353"/>
                  <a:pt x="1086971" y="2341190"/>
                </a:cubicBezTo>
                <a:cubicBezTo>
                  <a:pt x="1143810" y="2319027"/>
                  <a:pt x="1160556" y="1881001"/>
                  <a:pt x="1221815" y="1830575"/>
                </a:cubicBezTo>
                <a:cubicBezTo>
                  <a:pt x="1283074" y="1780149"/>
                  <a:pt x="1382308" y="2088061"/>
                  <a:pt x="1454524" y="2038631"/>
                </a:cubicBezTo>
                <a:cubicBezTo>
                  <a:pt x="1526740" y="1989201"/>
                  <a:pt x="1551455" y="1514258"/>
                  <a:pt x="1655109" y="1533993"/>
                </a:cubicBezTo>
                <a:cubicBezTo>
                  <a:pt x="1758763" y="1553728"/>
                  <a:pt x="1787525" y="1910448"/>
                  <a:pt x="1847850" y="2036390"/>
                </a:cubicBezTo>
                <a:cubicBezTo>
                  <a:pt x="1908175" y="2162332"/>
                  <a:pt x="1958166" y="2263309"/>
                  <a:pt x="2017059" y="2289643"/>
                </a:cubicBezTo>
                <a:cubicBezTo>
                  <a:pt x="2075952" y="2315977"/>
                  <a:pt x="2074956" y="2020515"/>
                  <a:pt x="2137709" y="1991193"/>
                </a:cubicBezTo>
                <a:cubicBezTo>
                  <a:pt x="2200462" y="1961871"/>
                  <a:pt x="2251760" y="2140169"/>
                  <a:pt x="2317377" y="2139111"/>
                </a:cubicBezTo>
                <a:cubicBezTo>
                  <a:pt x="2382994" y="2138053"/>
                  <a:pt x="2473886" y="1963676"/>
                  <a:pt x="2531409" y="1984843"/>
                </a:cubicBezTo>
                <a:cubicBezTo>
                  <a:pt x="2588932" y="2006010"/>
                  <a:pt x="2648822" y="2391057"/>
                  <a:pt x="2713318" y="2361361"/>
                </a:cubicBezTo>
                <a:cubicBezTo>
                  <a:pt x="2777814" y="2331665"/>
                  <a:pt x="2862169" y="1903351"/>
                  <a:pt x="2918385" y="1806669"/>
                </a:cubicBezTo>
                <a:cubicBezTo>
                  <a:pt x="2974601" y="1709987"/>
                  <a:pt x="3008219" y="1816132"/>
                  <a:pt x="3050615" y="1781269"/>
                </a:cubicBezTo>
                <a:cubicBezTo>
                  <a:pt x="3093011" y="1746406"/>
                  <a:pt x="3113430" y="1628745"/>
                  <a:pt x="3172759" y="1597493"/>
                </a:cubicBezTo>
                <a:cubicBezTo>
                  <a:pt x="3232088" y="1566241"/>
                  <a:pt x="3348193" y="1679545"/>
                  <a:pt x="3406588" y="1593758"/>
                </a:cubicBezTo>
                <a:cubicBezTo>
                  <a:pt x="3464983" y="1507971"/>
                  <a:pt x="3473824" y="1203792"/>
                  <a:pt x="3523130" y="1082769"/>
                </a:cubicBezTo>
                <a:cubicBezTo>
                  <a:pt x="3572436" y="961746"/>
                  <a:pt x="3660589" y="972205"/>
                  <a:pt x="3702424" y="867617"/>
                </a:cubicBezTo>
                <a:cubicBezTo>
                  <a:pt x="3744259" y="763029"/>
                  <a:pt x="3741271" y="561322"/>
                  <a:pt x="3774141" y="455240"/>
                </a:cubicBezTo>
                <a:cubicBezTo>
                  <a:pt x="3807011" y="349158"/>
                  <a:pt x="3865282" y="305828"/>
                  <a:pt x="3899647" y="231122"/>
                </a:cubicBezTo>
                <a:cubicBezTo>
                  <a:pt x="3934012" y="156416"/>
                  <a:pt x="3980330" y="-39313"/>
                  <a:pt x="3980330" y="7005"/>
                </a:cubicBezTo>
              </a:path>
            </a:pathLst>
          </a:custGeom>
          <a:noFill/>
          <a:ln w="190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59D17A9-E7F9-43E7-AB80-A4BBF5F64128}"/>
              </a:ext>
            </a:extLst>
          </p:cNvPr>
          <p:cNvSpPr txBox="1"/>
          <p:nvPr/>
        </p:nvSpPr>
        <p:spPr>
          <a:xfrm>
            <a:off x="8661951" y="2060346"/>
            <a:ext cx="24768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2"/>
                </a:solidFill>
              </a:rPr>
              <a:t>Linear terms</a:t>
            </a:r>
            <a:br>
              <a:rPr lang="en-US" sz="2400" dirty="0">
                <a:solidFill>
                  <a:schemeClr val="accent2"/>
                </a:solidFill>
              </a:rPr>
            </a:br>
            <a:r>
              <a:rPr lang="en-US" sz="2400" dirty="0">
                <a:solidFill>
                  <a:schemeClr val="accent2"/>
                </a:solidFill>
              </a:rPr>
              <a:t>(first order model)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52BCD37-2761-4128-A5E1-094BD9386536}"/>
              </a:ext>
            </a:extLst>
          </p:cNvPr>
          <p:cNvSpPr txBox="1"/>
          <p:nvPr/>
        </p:nvSpPr>
        <p:spPr>
          <a:xfrm>
            <a:off x="8661951" y="3304832"/>
            <a:ext cx="237103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Low order </a:t>
            </a:r>
          </a:p>
          <a:p>
            <a:r>
              <a:rPr lang="en-US" sz="2400" dirty="0">
                <a:solidFill>
                  <a:srgbClr val="FF0000"/>
                </a:solidFill>
              </a:rPr>
              <a:t>polynomial terms</a:t>
            </a:r>
          </a:p>
          <a:p>
            <a:r>
              <a:rPr lang="en-US" sz="2400" dirty="0">
                <a:solidFill>
                  <a:srgbClr val="FF0000"/>
                </a:solidFill>
              </a:rPr>
              <a:t>e.g. (y=x+x</a:t>
            </a:r>
            <a:r>
              <a:rPr lang="en-US" sz="2400" baseline="30000" dirty="0">
                <a:solidFill>
                  <a:srgbClr val="FF0000"/>
                </a:solidFill>
              </a:rPr>
              <a:t>2</a:t>
            </a:r>
            <a:r>
              <a:rPr lang="en-US" sz="2400" dirty="0">
                <a:solidFill>
                  <a:srgbClr val="FF0000"/>
                </a:solidFill>
              </a:rPr>
              <a:t>+x</a:t>
            </a:r>
            <a:r>
              <a:rPr lang="en-US" sz="2400" baseline="30000" dirty="0">
                <a:solidFill>
                  <a:srgbClr val="FF0000"/>
                </a:solidFill>
              </a:rPr>
              <a:t>3</a:t>
            </a:r>
            <a:r>
              <a:rPr lang="en-US" sz="2400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0BF26CD-3D4B-434E-B9EB-E3F54FBEA498}"/>
              </a:ext>
            </a:extLst>
          </p:cNvPr>
          <p:cNvSpPr txBox="1"/>
          <p:nvPr/>
        </p:nvSpPr>
        <p:spPr>
          <a:xfrm>
            <a:off x="8778492" y="4762979"/>
            <a:ext cx="257487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</a:rPr>
              <a:t>High order </a:t>
            </a:r>
          </a:p>
          <a:p>
            <a:r>
              <a:rPr lang="en-US" sz="2400" dirty="0">
                <a:solidFill>
                  <a:srgbClr val="7030A0"/>
                </a:solidFill>
              </a:rPr>
              <a:t>polynomial terms</a:t>
            </a:r>
          </a:p>
          <a:p>
            <a:r>
              <a:rPr lang="en-US" sz="2400" dirty="0">
                <a:solidFill>
                  <a:srgbClr val="7030A0"/>
                </a:solidFill>
              </a:rPr>
              <a:t>e.g. (y=x+x</a:t>
            </a:r>
            <a:r>
              <a:rPr lang="en-US" sz="2400" baseline="30000" dirty="0">
                <a:solidFill>
                  <a:srgbClr val="7030A0"/>
                </a:solidFill>
              </a:rPr>
              <a:t>2</a:t>
            </a:r>
            <a:r>
              <a:rPr lang="en-US" sz="2400" dirty="0">
                <a:solidFill>
                  <a:srgbClr val="7030A0"/>
                </a:solidFill>
              </a:rPr>
              <a:t>+…+x</a:t>
            </a:r>
            <a:r>
              <a:rPr lang="en-US" sz="2400" baseline="30000" dirty="0">
                <a:solidFill>
                  <a:srgbClr val="7030A0"/>
                </a:solidFill>
              </a:rPr>
              <a:t>30</a:t>
            </a:r>
            <a:r>
              <a:rPr lang="en-US" sz="2400" dirty="0">
                <a:solidFill>
                  <a:srgbClr val="7030A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2815404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3659C7-6A82-4EEC-A4F1-15842D703C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L Project Discussion - Princip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656B53-23A4-43FE-B56F-E1121C9507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SCE 623 Project should be related to your research (for max efficiency)</a:t>
            </a:r>
          </a:p>
          <a:p>
            <a:r>
              <a:rPr lang="en-US" dirty="0"/>
              <a:t>Can use techniques from ISLR but should not use neural networks or deep learning: consider the project as baseline development if you intend to try more complex ML later</a:t>
            </a:r>
          </a:p>
          <a:p>
            <a:r>
              <a:rPr lang="en-US" dirty="0"/>
              <a:t>May need to do “feature engineering” if starting with complex inputs (like images or signals): e.g., Histogram of Gradients for images; FFT for signal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20536A-BBA0-470C-BB1C-6FC486E315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7E1EA-4FEB-42A5-9986-95DFBBF7BC09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132852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276</TotalTime>
  <Words>1832</Words>
  <Application>Microsoft Office PowerPoint</Application>
  <PresentationFormat>Widescreen</PresentationFormat>
  <Paragraphs>203</Paragraphs>
  <Slides>27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7" baseType="lpstr">
      <vt:lpstr>Arial</vt:lpstr>
      <vt:lpstr>Calibri</vt:lpstr>
      <vt:lpstr>Calibri Light</vt:lpstr>
      <vt:lpstr>Cambria Math</vt:lpstr>
      <vt:lpstr>Symbol</vt:lpstr>
      <vt:lpstr>Tahoma</vt:lpstr>
      <vt:lpstr>Times New Roman</vt:lpstr>
      <vt:lpstr>Wingdings</vt:lpstr>
      <vt:lpstr>Office Theme</vt:lpstr>
      <vt:lpstr>Equation</vt:lpstr>
      <vt:lpstr>CSCE 623 In Class Day 05</vt:lpstr>
      <vt:lpstr>Agenda for Day 05</vt:lpstr>
      <vt:lpstr>Activity: Evaluating Models, Model Flexibility, Bias and Variance (Worksheet)</vt:lpstr>
      <vt:lpstr>Key concepts for Supervised ML</vt:lpstr>
      <vt:lpstr>Supervised ML Quality of fit</vt:lpstr>
      <vt:lpstr>Quality of fit (supervised ML)</vt:lpstr>
      <vt:lpstr>Supervised ML Quality of fit</vt:lpstr>
      <vt:lpstr>Model Flexibility &amp; Bias-Variance Tradeoff</vt:lpstr>
      <vt:lpstr>ML Project Discussion - Principles</vt:lpstr>
      <vt:lpstr>ML Project Discussion: Where are you now? Risk Mitigation</vt:lpstr>
      <vt:lpstr>ML Project Readiness – Worksheet activity</vt:lpstr>
      <vt:lpstr>Online Datasets</vt:lpstr>
      <vt:lpstr>Project Deliverables Schedule</vt:lpstr>
      <vt:lpstr>Break</vt:lpstr>
      <vt:lpstr>Key Concepts for Linear Regression</vt:lpstr>
      <vt:lpstr>Key concepts: Linear Regression Model</vt:lpstr>
      <vt:lpstr>Linear Regression Measures of Fit: R2</vt:lpstr>
      <vt:lpstr>Linear Regression  Feature (Predictor) Relevance</vt:lpstr>
      <vt:lpstr>Evaluating the linear regression model (1/2)</vt:lpstr>
      <vt:lpstr>Evaluating the linear regression model (2/2)</vt:lpstr>
      <vt:lpstr>Given a passing F-test,  Is bj ≠ 0? is Xj an important variable?</vt:lpstr>
      <vt:lpstr>Testing Individual Variables  &amp; Conditional Relationships</vt:lpstr>
      <vt:lpstr>Interaction Effects</vt:lpstr>
      <vt:lpstr>Interaction effects in advertising (synergy)</vt:lpstr>
      <vt:lpstr>Gradient Descent Worksheet (group work, 10 min)</vt:lpstr>
      <vt:lpstr>Gradient Descent Worksheet discussion</vt:lpstr>
      <vt:lpstr>Quest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CE 623 In Class Day 3</dc:title>
  <dc:creator>Borghetti, Brett J Civ USAF AETC AFIT/ENG</dc:creator>
  <cp:lastModifiedBy>BORGHETTI, BRETT J CIV USAF AETC AFIT/ENG</cp:lastModifiedBy>
  <cp:revision>50</cp:revision>
  <dcterms:created xsi:type="dcterms:W3CDTF">2021-03-30T19:14:48Z</dcterms:created>
  <dcterms:modified xsi:type="dcterms:W3CDTF">2023-04-09T17:38:59Z</dcterms:modified>
</cp:coreProperties>
</file>